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C94FC6" w14:textId="77777777" w:rsidR="00B00650" w:rsidRDefault="009B5DF8" w:rsidP="00B00650">
      <w:pPr>
        <w:rPr>
          <w:b/>
        </w:rPr>
      </w:pPr>
      <w:bookmarkStart w:id="0" w:name="_GoBack"/>
      <w:bookmarkEnd w:id="0"/>
      <w:r>
        <w:rPr>
          <w:b/>
          <w:sz w:val="40"/>
        </w:rPr>
        <w:t xml:space="preserve">Equations </w:t>
      </w:r>
      <w:r w:rsidR="00293E2A">
        <w:rPr>
          <w:b/>
          <w:sz w:val="40"/>
        </w:rPr>
        <w:t>Review</w:t>
      </w:r>
      <w:r w:rsidRPr="005F7F47">
        <w:rPr>
          <w:b/>
          <w:sz w:val="40"/>
        </w:rPr>
        <w:t>:</w:t>
      </w:r>
      <w:r>
        <w:rPr>
          <w:b/>
        </w:rPr>
        <w:tab/>
      </w:r>
      <w:r w:rsidR="00293E2A">
        <w:rPr>
          <w:b/>
        </w:rPr>
        <w:tab/>
      </w:r>
      <w:r w:rsidR="00293E2A">
        <w:rPr>
          <w:b/>
        </w:rPr>
        <w:tab/>
      </w:r>
      <w:r w:rsidR="00293E2A">
        <w:rPr>
          <w:b/>
        </w:rPr>
        <w:tab/>
      </w:r>
      <w:r>
        <w:rPr>
          <w:b/>
        </w:rPr>
        <w:t xml:space="preserve">  </w:t>
      </w:r>
      <w:r w:rsidRPr="005F7F47">
        <w:rPr>
          <w:b/>
          <w:sz w:val="32"/>
        </w:rPr>
        <w:t>Name</w:t>
      </w:r>
      <w:r>
        <w:rPr>
          <w:b/>
        </w:rPr>
        <w:t>: ______</w:t>
      </w:r>
      <w:r w:rsidR="00293E2A">
        <w:rPr>
          <w:b/>
        </w:rPr>
        <w:t>__________</w:t>
      </w:r>
      <w:r>
        <w:rPr>
          <w:b/>
        </w:rPr>
        <w:t>______________</w:t>
      </w:r>
    </w:p>
    <w:p w14:paraId="06063061" w14:textId="77777777" w:rsidR="00BE256C" w:rsidRDefault="00BE256C" w:rsidP="00BE256C">
      <w:pPr>
        <w:rPr>
          <w:b/>
        </w:rPr>
      </w:pPr>
    </w:p>
    <w:p w14:paraId="367ABDB9" w14:textId="77777777" w:rsidR="009B5DF8" w:rsidRDefault="009B5DF8" w:rsidP="009B5DF8">
      <w:pPr>
        <w:rPr>
          <w:u w:val="single"/>
        </w:rPr>
      </w:pPr>
    </w:p>
    <w:p w14:paraId="1DCD3CCC" w14:textId="77777777" w:rsidR="009B5DF8" w:rsidRDefault="009B5DF8" w:rsidP="009B5DF8">
      <w:pPr>
        <w:numPr>
          <w:ilvl w:val="0"/>
          <w:numId w:val="5"/>
        </w:numPr>
        <w:rPr>
          <w:b/>
        </w:rPr>
      </w:pPr>
      <w:r w:rsidRPr="0056201D">
        <w:rPr>
          <w:b/>
        </w:rPr>
        <w:t>State the inverse of each of the following operations:</w:t>
      </w:r>
    </w:p>
    <w:p w14:paraId="65A228BC" w14:textId="77777777" w:rsidR="00293E2A" w:rsidRPr="0056201D" w:rsidRDefault="00293E2A" w:rsidP="00293E2A">
      <w:pPr>
        <w:ind w:left="720"/>
        <w:rPr>
          <w:b/>
        </w:rPr>
      </w:pPr>
    </w:p>
    <w:p w14:paraId="1901B134" w14:textId="77777777" w:rsidR="009B5DF8" w:rsidRDefault="009B5DF8" w:rsidP="009B5DF8">
      <w:pPr>
        <w:ind w:left="360"/>
      </w:pPr>
    </w:p>
    <w:p w14:paraId="70F7E9DC" w14:textId="77777777" w:rsidR="009B5DF8" w:rsidRDefault="009B5DF8" w:rsidP="009B5DF8">
      <w:pPr>
        <w:ind w:left="720"/>
      </w:pPr>
      <w:proofErr w:type="gramStart"/>
      <w:r>
        <w:t>a)  x</w:t>
      </w:r>
      <w:proofErr w:type="gramEnd"/>
      <w:r>
        <w:t xml:space="preserve"> 3</w:t>
      </w:r>
      <w:r>
        <w:tab/>
      </w:r>
      <w:r>
        <w:tab/>
        <w:t>________</w:t>
      </w:r>
      <w:r>
        <w:tab/>
      </w:r>
      <w:r>
        <w:tab/>
      </w:r>
      <w:r w:rsidR="0056201D">
        <w:tab/>
      </w:r>
      <w:r w:rsidR="004F18D6">
        <w:tab/>
      </w:r>
      <w:r>
        <w:t>b)  + 4</w:t>
      </w:r>
      <w:r>
        <w:tab/>
      </w:r>
      <w:r>
        <w:tab/>
        <w:t>________</w:t>
      </w:r>
    </w:p>
    <w:p w14:paraId="71D3922F" w14:textId="77777777" w:rsidR="00293E2A" w:rsidRDefault="00293E2A" w:rsidP="009B5DF8">
      <w:pPr>
        <w:ind w:left="720"/>
      </w:pPr>
    </w:p>
    <w:p w14:paraId="5C9BF940" w14:textId="77777777" w:rsidR="009B5DF8" w:rsidRDefault="009B5DF8" w:rsidP="009B5DF8">
      <w:pPr>
        <w:ind w:left="720"/>
      </w:pPr>
    </w:p>
    <w:p w14:paraId="66B606E8" w14:textId="77777777" w:rsidR="009B5DF8" w:rsidRDefault="009B5DF8" w:rsidP="009B5DF8">
      <w:r>
        <w:tab/>
        <w:t xml:space="preserve">c)  - </w:t>
      </w:r>
      <w:r w:rsidRPr="009B5DF8">
        <w:rPr>
          <w:position w:val="-24"/>
        </w:rPr>
        <w:object w:dxaOrig="240" w:dyaOrig="620" w14:anchorId="04B4F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35pt" o:ole="">
            <v:imagedata r:id="rId6" o:title=""/>
          </v:shape>
          <o:OLEObject Type="Embed" ProgID="Equation.DSMT4" ShapeID="_x0000_i1025" DrawAspect="Content" ObjectID="_1361175979" r:id="rId7"/>
        </w:object>
      </w:r>
      <w:r>
        <w:tab/>
      </w:r>
      <w:r>
        <w:tab/>
        <w:t>________</w:t>
      </w:r>
      <w:r>
        <w:tab/>
      </w:r>
      <w:r>
        <w:tab/>
      </w:r>
      <w:r w:rsidR="0056201D">
        <w:tab/>
      </w:r>
      <w:r w:rsidR="004F18D6">
        <w:tab/>
      </w:r>
      <w:proofErr w:type="gramStart"/>
      <w:r>
        <w:t>d</w:t>
      </w:r>
      <w:proofErr w:type="gramEnd"/>
      <w:r>
        <w:t>)  ÷ 11</w:t>
      </w:r>
      <w:r>
        <w:tab/>
        <w:t>________</w:t>
      </w:r>
    </w:p>
    <w:p w14:paraId="7033D961" w14:textId="77777777" w:rsidR="009B5DF8" w:rsidRDefault="009B5DF8" w:rsidP="009B5DF8">
      <w:pPr>
        <w:ind w:left="720"/>
      </w:pPr>
    </w:p>
    <w:p w14:paraId="10275C0C" w14:textId="77777777" w:rsidR="004F18D6" w:rsidRDefault="004F18D6" w:rsidP="009B5DF8">
      <w:pPr>
        <w:ind w:left="720"/>
      </w:pPr>
    </w:p>
    <w:p w14:paraId="5102EAEF" w14:textId="77777777" w:rsidR="009B5DF8" w:rsidRDefault="009B5DF8" w:rsidP="009B5DF8">
      <w:pPr>
        <w:ind w:left="720"/>
      </w:pPr>
    </w:p>
    <w:p w14:paraId="77FBC3F6" w14:textId="77777777" w:rsidR="00505BBB" w:rsidRDefault="00505BBB" w:rsidP="009B5DF8">
      <w:pPr>
        <w:ind w:left="720"/>
      </w:pPr>
    </w:p>
    <w:p w14:paraId="1099BF36" w14:textId="77777777" w:rsidR="009B5DF8" w:rsidRPr="0056201D" w:rsidRDefault="00293E2A" w:rsidP="009B5DF8">
      <w:pPr>
        <w:numPr>
          <w:ilvl w:val="0"/>
          <w:numId w:val="5"/>
        </w:numPr>
        <w:rPr>
          <w:b/>
        </w:rPr>
      </w:pPr>
      <w:r>
        <w:rPr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D841172" wp14:editId="3E9E12E3">
                <wp:simplePos x="0" y="0"/>
                <wp:positionH relativeFrom="column">
                  <wp:posOffset>4419600</wp:posOffset>
                </wp:positionH>
                <wp:positionV relativeFrom="paragraph">
                  <wp:posOffset>95885</wp:posOffset>
                </wp:positionV>
                <wp:extent cx="842645" cy="802005"/>
                <wp:effectExtent l="0" t="0" r="20955" b="36830"/>
                <wp:wrapNone/>
                <wp:docPr id="24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645" cy="802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F59B05" w14:textId="77777777" w:rsidR="009139B9" w:rsidRPr="009139B9" w:rsidRDefault="009139B9" w:rsidP="009139B9">
                            <w:pPr>
                              <w:jc w:val="center"/>
                              <w:rPr>
                                <w:lang w:val="en-GB"/>
                              </w:rPr>
                            </w:pPr>
                            <w:proofErr w:type="gramStart"/>
                            <w:r>
                              <w:rPr>
                                <w:lang w:val="en-GB"/>
                              </w:rPr>
                              <w:t>sides</w:t>
                            </w:r>
                            <w:proofErr w:type="gramEnd"/>
                          </w:p>
                          <w:p w14:paraId="0C4910AC" w14:textId="77777777" w:rsidR="009139B9" w:rsidRDefault="009139B9" w:rsidP="009139B9">
                            <w:pPr>
                              <w:jc w:val="center"/>
                              <w:rPr>
                                <w:lang w:val="en-GB"/>
                              </w:rPr>
                            </w:pPr>
                            <w:proofErr w:type="gramStart"/>
                            <w:r>
                              <w:rPr>
                                <w:lang w:val="en-GB"/>
                              </w:rPr>
                              <w:t>both</w:t>
                            </w:r>
                            <w:proofErr w:type="gramEnd"/>
                            <w:r>
                              <w:rPr>
                                <w:lang w:val="en-GB"/>
                              </w:rPr>
                              <w:t>,</w:t>
                            </w:r>
                          </w:p>
                          <w:p w14:paraId="6A1141B7" w14:textId="77777777" w:rsidR="009139B9" w:rsidRDefault="009139B9" w:rsidP="009139B9">
                            <w:pPr>
                              <w:jc w:val="center"/>
                              <w:rPr>
                                <w:lang w:val="en-GB"/>
                              </w:rPr>
                            </w:pPr>
                            <w:proofErr w:type="gramStart"/>
                            <w:r>
                              <w:rPr>
                                <w:lang w:val="en-GB"/>
                              </w:rPr>
                              <w:t>multiply</w:t>
                            </w:r>
                            <w:proofErr w:type="gramEnd"/>
                            <w:r>
                              <w:rPr>
                                <w:lang w:val="en-GB"/>
                              </w:rPr>
                              <w:t>,</w:t>
                            </w:r>
                          </w:p>
                          <w:p w14:paraId="33130244" w14:textId="77777777" w:rsidR="009139B9" w:rsidRDefault="009139B9" w:rsidP="009139B9">
                            <w:pPr>
                              <w:jc w:val="center"/>
                              <w:rPr>
                                <w:lang w:val="en-GB"/>
                              </w:rPr>
                            </w:pPr>
                            <w:proofErr w:type="gramStart"/>
                            <w:r>
                              <w:rPr>
                                <w:lang w:val="en-GB"/>
                              </w:rPr>
                              <w:t>add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348pt;margin-top:7.55pt;width:66.35pt;height:63.15pt;z-index:25167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">
                <v:textbox style="mso-fit-shape-to-text:t">
                  <w:txbxContent>
                    <w:p w14:paraId="7FF59B05" w14:textId="77777777" w:rsidR="009139B9" w:rsidRPr="009139B9" w:rsidRDefault="009139B9" w:rsidP="009139B9">
                      <w:pPr>
                        <w:jc w:val="center"/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sides</w:t>
                      </w:r>
                      <w:proofErr w:type="gramEnd"/>
                    </w:p>
                    <w:p w14:paraId="0C4910AC" w14:textId="77777777" w:rsidR="009139B9" w:rsidRDefault="009139B9" w:rsidP="009139B9">
                      <w:pPr>
                        <w:jc w:val="center"/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both</w:t>
                      </w:r>
                      <w:proofErr w:type="gramEnd"/>
                      <w:r>
                        <w:rPr>
                          <w:lang w:val="en-GB"/>
                        </w:rPr>
                        <w:t>,</w:t>
                      </w:r>
                    </w:p>
                    <w:p w14:paraId="6A1141B7" w14:textId="77777777" w:rsidR="009139B9" w:rsidRDefault="009139B9" w:rsidP="009139B9">
                      <w:pPr>
                        <w:jc w:val="center"/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multiply</w:t>
                      </w:r>
                      <w:proofErr w:type="gramEnd"/>
                      <w:r>
                        <w:rPr>
                          <w:lang w:val="en-GB"/>
                        </w:rPr>
                        <w:t>,</w:t>
                      </w:r>
                    </w:p>
                    <w:p w14:paraId="33130244" w14:textId="77777777" w:rsidR="009139B9" w:rsidRDefault="009139B9" w:rsidP="009139B9">
                      <w:pPr>
                        <w:jc w:val="center"/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ad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139B9">
        <w:rPr>
          <w:b/>
        </w:rPr>
        <w:t>Fill in the gaps using the words in the box:</w:t>
      </w:r>
    </w:p>
    <w:p w14:paraId="7549446B" w14:textId="77777777" w:rsidR="0056201D" w:rsidRDefault="0056201D" w:rsidP="0056201D">
      <w:pPr>
        <w:ind w:left="360"/>
      </w:pPr>
    </w:p>
    <w:p w14:paraId="16D2B9DB" w14:textId="77777777" w:rsidR="00BB73A8" w:rsidRDefault="00BB73A8" w:rsidP="00BB73A8">
      <w:pPr>
        <w:ind w:left="720"/>
      </w:pPr>
      <w:r>
        <w:t>The balance of an equation will be maintained if we:</w:t>
      </w:r>
    </w:p>
    <w:p w14:paraId="2D30B923" w14:textId="77777777" w:rsidR="00BB73A8" w:rsidRDefault="00293E2A" w:rsidP="00BB73A8">
      <w:pPr>
        <w:ind w:left="720"/>
      </w:pPr>
      <w:r>
        <w:rPr>
          <w:noProof/>
          <w:lang w:eastAsia="en-US"/>
        </w:rPr>
        <w:drawing>
          <wp:anchor distT="0" distB="0" distL="114300" distR="114300" simplePos="0" relativeHeight="251644416" behindDoc="1" locked="0" layoutInCell="1" allowOverlap="1" wp14:anchorId="51476B73" wp14:editId="3BF20494">
            <wp:simplePos x="0" y="0"/>
            <wp:positionH relativeFrom="column">
              <wp:posOffset>5638800</wp:posOffset>
            </wp:positionH>
            <wp:positionV relativeFrom="paragraph">
              <wp:posOffset>110490</wp:posOffset>
            </wp:positionV>
            <wp:extent cx="946785" cy="1106170"/>
            <wp:effectExtent l="0" t="0" r="0" b="11430"/>
            <wp:wrapNone/>
            <wp:docPr id="23" name="Picture 17" descr="la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law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3B3E7E" w14:textId="77777777" w:rsidR="00BB73A8" w:rsidRDefault="00BB73A8" w:rsidP="00BB73A8">
      <w:pPr>
        <w:numPr>
          <w:ilvl w:val="1"/>
          <w:numId w:val="5"/>
        </w:numPr>
      </w:pPr>
      <w:r>
        <w:t>__________</w:t>
      </w:r>
      <w:proofErr w:type="gramStart"/>
      <w:r>
        <w:t>_      the</w:t>
      </w:r>
      <w:proofErr w:type="gramEnd"/>
      <w:r>
        <w:t xml:space="preserve"> same amount to both sides.</w:t>
      </w:r>
    </w:p>
    <w:p w14:paraId="18D94C41" w14:textId="77777777" w:rsidR="00BB73A8" w:rsidRDefault="00BB73A8" w:rsidP="00BB73A8">
      <w:pPr>
        <w:ind w:left="1080"/>
      </w:pPr>
    </w:p>
    <w:p w14:paraId="634F2357" w14:textId="77777777" w:rsidR="00BB73A8" w:rsidRDefault="00BB73A8" w:rsidP="00BB73A8">
      <w:pPr>
        <w:numPr>
          <w:ilvl w:val="1"/>
          <w:numId w:val="5"/>
        </w:numPr>
      </w:pPr>
      <w:r>
        <w:t>Subtract the same amount</w:t>
      </w:r>
      <w:r w:rsidR="00B77550">
        <w:t xml:space="preserve"> from</w:t>
      </w:r>
      <w:r>
        <w:t xml:space="preserve">     __________</w:t>
      </w:r>
      <w:proofErr w:type="gramStart"/>
      <w:r>
        <w:t>_     sides</w:t>
      </w:r>
      <w:proofErr w:type="gramEnd"/>
      <w:r>
        <w:t>.</w:t>
      </w:r>
    </w:p>
    <w:p w14:paraId="6E0BB69D" w14:textId="77777777" w:rsidR="00BB73A8" w:rsidRDefault="00BB73A8" w:rsidP="00BB73A8"/>
    <w:p w14:paraId="5269A875" w14:textId="77777777" w:rsidR="00BB73A8" w:rsidRDefault="00BB73A8" w:rsidP="00BB73A8">
      <w:pPr>
        <w:numPr>
          <w:ilvl w:val="1"/>
          <w:numId w:val="5"/>
        </w:numPr>
      </w:pPr>
      <w:r>
        <w:t>____________</w:t>
      </w:r>
      <w:proofErr w:type="gramStart"/>
      <w:r>
        <w:t>_   both</w:t>
      </w:r>
      <w:proofErr w:type="gramEnd"/>
      <w:r>
        <w:t xml:space="preserve"> sides by the same amount.</w:t>
      </w:r>
    </w:p>
    <w:p w14:paraId="3A70816C" w14:textId="77777777" w:rsidR="00BB73A8" w:rsidRDefault="00BB73A8" w:rsidP="00BB73A8"/>
    <w:p w14:paraId="0921DBD0" w14:textId="77777777" w:rsidR="00BB73A8" w:rsidRDefault="00BB73A8" w:rsidP="00BB73A8">
      <w:pPr>
        <w:numPr>
          <w:ilvl w:val="1"/>
          <w:numId w:val="5"/>
        </w:numPr>
      </w:pPr>
      <w:r>
        <w:t>Divide both    _________</w:t>
      </w:r>
      <w:proofErr w:type="gramStart"/>
      <w:r>
        <w:t>_    by</w:t>
      </w:r>
      <w:proofErr w:type="gramEnd"/>
      <w:r>
        <w:t xml:space="preserve"> the same amount.</w:t>
      </w:r>
    </w:p>
    <w:p w14:paraId="72FA6A4A" w14:textId="77777777" w:rsidR="00BB73A8" w:rsidRDefault="00BB73A8" w:rsidP="00BB73A8">
      <w:pPr>
        <w:ind w:left="1080"/>
      </w:pPr>
    </w:p>
    <w:p w14:paraId="0BCC8DC6" w14:textId="77777777" w:rsidR="00BB73A8" w:rsidRDefault="00BB73A8" w:rsidP="00BB73A8">
      <w:pPr>
        <w:ind w:left="720"/>
      </w:pPr>
    </w:p>
    <w:p w14:paraId="4167A631" w14:textId="77777777" w:rsidR="00BB73A8" w:rsidRDefault="00BB73A8" w:rsidP="00B77550"/>
    <w:p w14:paraId="405F87A8" w14:textId="77777777" w:rsidR="004F18D6" w:rsidRDefault="004F18D6" w:rsidP="00B77550"/>
    <w:p w14:paraId="2BE41A6A" w14:textId="77777777" w:rsidR="00BB73A8" w:rsidRPr="0056201D" w:rsidRDefault="0056201D" w:rsidP="009B5DF8">
      <w:pPr>
        <w:numPr>
          <w:ilvl w:val="0"/>
          <w:numId w:val="5"/>
        </w:numPr>
        <w:rPr>
          <w:b/>
        </w:rPr>
      </w:pPr>
      <w:r>
        <w:rPr>
          <w:b/>
        </w:rPr>
        <w:t>Complete the flow charts by filling in the empty boxes.</w:t>
      </w:r>
    </w:p>
    <w:p w14:paraId="68D61AF0" w14:textId="77777777" w:rsidR="0056201D" w:rsidRDefault="0056201D" w:rsidP="0056201D">
      <w:pPr>
        <w:ind w:left="360"/>
      </w:pPr>
    </w:p>
    <w:p w14:paraId="78D45F7F" w14:textId="77777777" w:rsidR="0056201D" w:rsidRDefault="00706C62" w:rsidP="0056201D">
      <w:pPr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EA66786" wp14:editId="60DE5DA3">
                <wp:simplePos x="0" y="0"/>
                <wp:positionH relativeFrom="column">
                  <wp:posOffset>5715000</wp:posOffset>
                </wp:positionH>
                <wp:positionV relativeFrom="paragraph">
                  <wp:posOffset>172085</wp:posOffset>
                </wp:positionV>
                <wp:extent cx="381000" cy="342900"/>
                <wp:effectExtent l="0" t="0" r="12700" b="18415"/>
                <wp:wrapNone/>
                <wp:docPr id="2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436719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27" type="#_x0000_t202" style="position:absolute;left:0;text-align:left;margin-left:450pt;margin-top:13.55pt;width:30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">
                <v:textbox>
                  <w:txbxContent>
                    <w:p w14:paraId="7D436719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DBB2DE0" wp14:editId="20DBC74A">
                <wp:simplePos x="0" y="0"/>
                <wp:positionH relativeFrom="column">
                  <wp:posOffset>4800600</wp:posOffset>
                </wp:positionH>
                <wp:positionV relativeFrom="paragraph">
                  <wp:posOffset>172085</wp:posOffset>
                </wp:positionV>
                <wp:extent cx="381000" cy="342900"/>
                <wp:effectExtent l="0" t="0" r="12700" b="18415"/>
                <wp:wrapNone/>
                <wp:docPr id="2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F715DA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8" type="#_x0000_t202" style="position:absolute;left:0;text-align:left;margin-left:378pt;margin-top:13.55pt;width:30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">
                <v:textbox>
                  <w:txbxContent>
                    <w:p w14:paraId="60F715DA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A791E5A" wp14:editId="038E2C94">
                <wp:simplePos x="0" y="0"/>
                <wp:positionH relativeFrom="column">
                  <wp:posOffset>3886200</wp:posOffset>
                </wp:positionH>
                <wp:positionV relativeFrom="paragraph">
                  <wp:posOffset>172085</wp:posOffset>
                </wp:positionV>
                <wp:extent cx="381000" cy="342900"/>
                <wp:effectExtent l="0" t="0" r="12700" b="18415"/>
                <wp:wrapNone/>
                <wp:docPr id="20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50E556" w14:textId="77777777" w:rsidR="0056201D" w:rsidRDefault="0056201D" w:rsidP="0056201D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9" type="#_x0000_t202" style="position:absolute;left:0;text-align:left;margin-left:306pt;margin-top:13.55pt;width:30pt;height:2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">
                <v:textbox>
                  <w:txbxContent>
                    <w:p w14:paraId="7850E556" w14:textId="77777777" w:rsidR="0056201D" w:rsidRDefault="0056201D" w:rsidP="0056201D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050E0FE" wp14:editId="39D41EBB">
                <wp:simplePos x="0" y="0"/>
                <wp:positionH relativeFrom="column">
                  <wp:posOffset>2590800</wp:posOffset>
                </wp:positionH>
                <wp:positionV relativeFrom="paragraph">
                  <wp:posOffset>167005</wp:posOffset>
                </wp:positionV>
                <wp:extent cx="381000" cy="342900"/>
                <wp:effectExtent l="0" t="1905" r="12700" b="10795"/>
                <wp:wrapNone/>
                <wp:docPr id="19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8719C2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0" type="#_x0000_t202" style="position:absolute;left:0;text-align:left;margin-left:204pt;margin-top:13.15pt;width:30pt;height:2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">
                <v:textbox>
                  <w:txbxContent>
                    <w:p w14:paraId="578719C2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9ABB717" wp14:editId="6B9BB655">
                <wp:simplePos x="0" y="0"/>
                <wp:positionH relativeFrom="column">
                  <wp:posOffset>1676400</wp:posOffset>
                </wp:positionH>
                <wp:positionV relativeFrom="paragraph">
                  <wp:posOffset>167005</wp:posOffset>
                </wp:positionV>
                <wp:extent cx="381000" cy="342900"/>
                <wp:effectExtent l="0" t="1905" r="12700" b="10795"/>
                <wp:wrapNone/>
                <wp:docPr id="18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9B7555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1" type="#_x0000_t202" style="position:absolute;left:0;text-align:left;margin-left:132pt;margin-top:13.15pt;width:30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">
                <v:textbox>
                  <w:txbxContent>
                    <w:p w14:paraId="4F9B7555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FAED7EF" wp14:editId="019ECBD0">
                <wp:simplePos x="0" y="0"/>
                <wp:positionH relativeFrom="column">
                  <wp:posOffset>762000</wp:posOffset>
                </wp:positionH>
                <wp:positionV relativeFrom="paragraph">
                  <wp:posOffset>167005</wp:posOffset>
                </wp:positionV>
                <wp:extent cx="381000" cy="342900"/>
                <wp:effectExtent l="0" t="1905" r="12700" b="10795"/>
                <wp:wrapNone/>
                <wp:docPr id="1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4A94FC" w14:textId="77777777" w:rsidR="0056201D" w:rsidRDefault="0056201D">
                            <w: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2" type="#_x0000_t202" style="position:absolute;left:0;text-align:left;margin-left:60pt;margin-top:13.15pt;width:30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">
                <v:textbox>
                  <w:txbxContent>
                    <w:p w14:paraId="4F4A94FC" w14:textId="77777777" w:rsidR="0056201D" w:rsidRDefault="0056201D">
                      <w: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</w:p>
    <w:p w14:paraId="06608413" w14:textId="77777777" w:rsidR="0056201D" w:rsidRDefault="0056201D" w:rsidP="0056201D">
      <w:pPr>
        <w:ind w:left="720"/>
      </w:pPr>
      <w:r>
        <w:t xml:space="preserve">a) </w:t>
      </w:r>
      <w:r>
        <w:tab/>
      </w:r>
      <w:r>
        <w:tab/>
        <w:t>-1</w:t>
      </w:r>
      <w:r>
        <w:tab/>
      </w:r>
      <w:r>
        <w:tab/>
        <w:t>x 8</w:t>
      </w:r>
      <w:r>
        <w:tab/>
      </w:r>
      <w:r>
        <w:tab/>
      </w:r>
      <w:r>
        <w:tab/>
        <w:t>b)</w:t>
      </w:r>
      <w:r>
        <w:tab/>
        <w:t xml:space="preserve">       ÷ 4</w:t>
      </w:r>
      <w:r>
        <w:tab/>
        <w:t xml:space="preserve">        -5</w:t>
      </w:r>
    </w:p>
    <w:p w14:paraId="3FB786F9" w14:textId="77777777" w:rsidR="0056201D" w:rsidRDefault="00706C62" w:rsidP="0056201D">
      <w:pPr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3FD91D3" wp14:editId="71D02C62">
                <wp:simplePos x="0" y="0"/>
                <wp:positionH relativeFrom="column">
                  <wp:posOffset>5257800</wp:posOffset>
                </wp:positionH>
                <wp:positionV relativeFrom="paragraph">
                  <wp:posOffset>50165</wp:posOffset>
                </wp:positionV>
                <wp:extent cx="381635" cy="0"/>
                <wp:effectExtent l="12700" t="50165" r="24765" b="76835"/>
                <wp:wrapNone/>
                <wp:docPr id="16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3.95pt" to="444.05pt,3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A43A403" wp14:editId="6FF7DD08">
                <wp:simplePos x="0" y="0"/>
                <wp:positionH relativeFrom="column">
                  <wp:posOffset>4343400</wp:posOffset>
                </wp:positionH>
                <wp:positionV relativeFrom="paragraph">
                  <wp:posOffset>50165</wp:posOffset>
                </wp:positionV>
                <wp:extent cx="381635" cy="0"/>
                <wp:effectExtent l="12700" t="50165" r="24765" b="76835"/>
                <wp:wrapNone/>
                <wp:docPr id="15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3.95pt" to="372.05pt,3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2E762DC" wp14:editId="51C85B93">
                <wp:simplePos x="0" y="0"/>
                <wp:positionH relativeFrom="column">
                  <wp:posOffset>2133600</wp:posOffset>
                </wp:positionH>
                <wp:positionV relativeFrom="paragraph">
                  <wp:posOffset>45085</wp:posOffset>
                </wp:positionV>
                <wp:extent cx="381635" cy="0"/>
                <wp:effectExtent l="12700" t="45085" r="24765" b="81915"/>
                <wp:wrapNone/>
                <wp:docPr id="14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3.55pt" to="198.05pt,3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E6E0573" wp14:editId="2DD3C799">
                <wp:simplePos x="0" y="0"/>
                <wp:positionH relativeFrom="column">
                  <wp:posOffset>1219200</wp:posOffset>
                </wp:positionH>
                <wp:positionV relativeFrom="paragraph">
                  <wp:posOffset>45085</wp:posOffset>
                </wp:positionV>
                <wp:extent cx="381635" cy="0"/>
                <wp:effectExtent l="12700" t="45085" r="24765" b="81915"/>
                <wp:wrapNone/>
                <wp:docPr id="13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pt,3.55pt" to="126.05pt,3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">
                <v:stroke endarrow="block"/>
              </v:line>
            </w:pict>
          </mc:Fallback>
        </mc:AlternateContent>
      </w:r>
    </w:p>
    <w:p w14:paraId="7EC1CF87" w14:textId="77777777" w:rsidR="0056201D" w:rsidRDefault="0056201D" w:rsidP="0056201D">
      <w:pPr>
        <w:ind w:left="360"/>
      </w:pPr>
    </w:p>
    <w:p w14:paraId="6C435C69" w14:textId="77777777" w:rsidR="0056201D" w:rsidRDefault="0056201D" w:rsidP="0056201D">
      <w:pPr>
        <w:ind w:left="360"/>
      </w:pPr>
    </w:p>
    <w:p w14:paraId="6F3D1769" w14:textId="77777777" w:rsidR="00293E2A" w:rsidRDefault="00293E2A" w:rsidP="0056201D">
      <w:pPr>
        <w:ind w:left="360"/>
      </w:pPr>
    </w:p>
    <w:p w14:paraId="15B80D4F" w14:textId="77777777" w:rsidR="00293E2A" w:rsidRDefault="00293E2A" w:rsidP="0056201D">
      <w:pPr>
        <w:ind w:left="360"/>
      </w:pPr>
    </w:p>
    <w:p w14:paraId="50E35468" w14:textId="77777777" w:rsidR="00293E2A" w:rsidRDefault="00293E2A" w:rsidP="0056201D">
      <w:pPr>
        <w:ind w:left="360"/>
      </w:pPr>
    </w:p>
    <w:p w14:paraId="3C2A0946" w14:textId="77777777" w:rsidR="00293E2A" w:rsidRDefault="00293E2A" w:rsidP="0056201D">
      <w:pPr>
        <w:ind w:left="360"/>
      </w:pPr>
    </w:p>
    <w:p w14:paraId="33B2A70F" w14:textId="77777777" w:rsidR="0056201D" w:rsidRDefault="0056201D" w:rsidP="0056201D">
      <w:pPr>
        <w:ind w:left="360"/>
      </w:pPr>
    </w:p>
    <w:p w14:paraId="67BFC21D" w14:textId="77777777" w:rsidR="0056201D" w:rsidRDefault="00706C62" w:rsidP="0056201D">
      <w:pPr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09D029D" wp14:editId="127A0632">
                <wp:simplePos x="0" y="0"/>
                <wp:positionH relativeFrom="column">
                  <wp:posOffset>57912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12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67089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33" type="#_x0000_t202" style="position:absolute;left:0;text-align:left;margin-left:456pt;margin-top:2.75pt;width:30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">
                <v:textbox>
                  <w:txbxContent>
                    <w:p w14:paraId="3B967089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E4C78BD" wp14:editId="06C0DCEE">
                <wp:simplePos x="0" y="0"/>
                <wp:positionH relativeFrom="column">
                  <wp:posOffset>48006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11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C0679F" w14:textId="77777777" w:rsidR="0056201D" w:rsidRDefault="0056201D" w:rsidP="0056201D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34" type="#_x0000_t202" style="position:absolute;left:0;text-align:left;margin-left:378pt;margin-top:2.75pt;width:30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">
                <v:textbox>
                  <w:txbxContent>
                    <w:p w14:paraId="53C0679F" w14:textId="77777777" w:rsidR="0056201D" w:rsidRDefault="0056201D" w:rsidP="0056201D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FE84A16" wp14:editId="7D6F0D99">
                <wp:simplePos x="0" y="0"/>
                <wp:positionH relativeFrom="column">
                  <wp:posOffset>38862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10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7766AC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5" type="#_x0000_t202" style="position:absolute;left:0;text-align:left;margin-left:306pt;margin-top:2.75pt;width:30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">
                <v:textbox>
                  <w:txbxContent>
                    <w:p w14:paraId="0F7766AC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8699E18" wp14:editId="76E2CDC4">
                <wp:simplePos x="0" y="0"/>
                <wp:positionH relativeFrom="column">
                  <wp:posOffset>25908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9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1A186B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6" type="#_x0000_t202" style="position:absolute;left:0;text-align:left;margin-left:204pt;margin-top:2.75pt;width:30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">
                <v:textbox>
                  <w:txbxContent>
                    <w:p w14:paraId="161A186B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5FCCA3E" wp14:editId="7DE7980B">
                <wp:simplePos x="0" y="0"/>
                <wp:positionH relativeFrom="column">
                  <wp:posOffset>16764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8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0347DE" w14:textId="77777777" w:rsidR="0056201D" w:rsidRDefault="0056201D" w:rsidP="0056201D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37" type="#_x0000_t202" style="position:absolute;left:0;text-align:left;margin-left:132pt;margin-top:2.75pt;width:30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">
                <v:textbox>
                  <w:txbxContent>
                    <w:p w14:paraId="3F0347DE" w14:textId="77777777" w:rsidR="0056201D" w:rsidRDefault="0056201D" w:rsidP="0056201D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8C0D103" wp14:editId="581F3309">
                <wp:simplePos x="0" y="0"/>
                <wp:positionH relativeFrom="column">
                  <wp:posOffset>762000</wp:posOffset>
                </wp:positionH>
                <wp:positionV relativeFrom="paragraph">
                  <wp:posOffset>34925</wp:posOffset>
                </wp:positionV>
                <wp:extent cx="381000" cy="342900"/>
                <wp:effectExtent l="0" t="0" r="12700" b="15875"/>
                <wp:wrapNone/>
                <wp:docPr id="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BD26D5" w14:textId="77777777" w:rsidR="0056201D" w:rsidRDefault="0056201D" w:rsidP="005620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8" type="#_x0000_t202" style="position:absolute;left:0;text-align:left;margin-left:60pt;margin-top:2.75pt;width:30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">
                <v:textbox>
                  <w:txbxContent>
                    <w:p w14:paraId="2EBD26D5" w14:textId="77777777" w:rsidR="0056201D" w:rsidRDefault="0056201D" w:rsidP="0056201D"/>
                  </w:txbxContent>
                </v:textbox>
              </v:shape>
            </w:pict>
          </mc:Fallback>
        </mc:AlternateContent>
      </w:r>
      <w:r w:rsidR="0056201D">
        <w:tab/>
        <w:t>c)</w:t>
      </w:r>
      <w:r w:rsidR="0056201D">
        <w:tab/>
        <w:t xml:space="preserve">          </w:t>
      </w:r>
      <w:proofErr w:type="gramStart"/>
      <w:r w:rsidR="0056201D">
        <w:t>x</w:t>
      </w:r>
      <w:proofErr w:type="gramEnd"/>
      <w:r w:rsidR="0056201D">
        <w:t xml:space="preserve"> 5</w:t>
      </w:r>
      <w:r w:rsidR="0056201D">
        <w:tab/>
        <w:t xml:space="preserve">           -10</w:t>
      </w:r>
      <w:r w:rsidR="0056201D">
        <w:tab/>
      </w:r>
      <w:r w:rsidR="0056201D">
        <w:tab/>
      </w:r>
      <w:r w:rsidR="0056201D">
        <w:tab/>
        <w:t>d)</w:t>
      </w:r>
      <w:r w:rsidR="0056201D">
        <w:tab/>
        <w:t xml:space="preserve">        + 9                  ÷ 2 </w:t>
      </w:r>
    </w:p>
    <w:p w14:paraId="4286C04E" w14:textId="77777777" w:rsidR="0056201D" w:rsidRDefault="00706C62" w:rsidP="0056201D">
      <w:pPr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FF5BD08" wp14:editId="5161B0CD">
                <wp:simplePos x="0" y="0"/>
                <wp:positionH relativeFrom="column">
                  <wp:posOffset>5257800</wp:posOffset>
                </wp:positionH>
                <wp:positionV relativeFrom="paragraph">
                  <wp:posOffset>27305</wp:posOffset>
                </wp:positionV>
                <wp:extent cx="381635" cy="0"/>
                <wp:effectExtent l="12700" t="52705" r="24765" b="74295"/>
                <wp:wrapNone/>
                <wp:docPr id="6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2.15pt" to="444.05pt,2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BC87A98" wp14:editId="4513F60E">
                <wp:simplePos x="0" y="0"/>
                <wp:positionH relativeFrom="column">
                  <wp:posOffset>4343400</wp:posOffset>
                </wp:positionH>
                <wp:positionV relativeFrom="paragraph">
                  <wp:posOffset>27305</wp:posOffset>
                </wp:positionV>
                <wp:extent cx="381635" cy="0"/>
                <wp:effectExtent l="12700" t="52705" r="24765" b="74295"/>
                <wp:wrapNone/>
                <wp:docPr id="5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2.15pt" to="372.05pt,2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9D352F3" wp14:editId="2B220247">
                <wp:simplePos x="0" y="0"/>
                <wp:positionH relativeFrom="column">
                  <wp:posOffset>2133600</wp:posOffset>
                </wp:positionH>
                <wp:positionV relativeFrom="paragraph">
                  <wp:posOffset>27305</wp:posOffset>
                </wp:positionV>
                <wp:extent cx="381635" cy="0"/>
                <wp:effectExtent l="12700" t="52705" r="24765" b="74295"/>
                <wp:wrapNone/>
                <wp:docPr id="4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9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2.15pt" to="198.05pt,2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">
                <v:stroke endarrow="block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2BE3B01" wp14:editId="66EA6DB4">
                <wp:simplePos x="0" y="0"/>
                <wp:positionH relativeFrom="column">
                  <wp:posOffset>1219200</wp:posOffset>
                </wp:positionH>
                <wp:positionV relativeFrom="paragraph">
                  <wp:posOffset>27305</wp:posOffset>
                </wp:positionV>
                <wp:extent cx="381635" cy="0"/>
                <wp:effectExtent l="12700" t="52705" r="24765" b="74295"/>
                <wp:wrapNone/>
                <wp:docPr id="3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pt,2.15pt" to="126.05pt,2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">
                <v:stroke endarrow="block"/>
              </v:line>
            </w:pict>
          </mc:Fallback>
        </mc:AlternateContent>
      </w:r>
    </w:p>
    <w:p w14:paraId="468C4E25" w14:textId="77777777" w:rsidR="0056201D" w:rsidRDefault="0056201D" w:rsidP="0056201D">
      <w:pPr>
        <w:ind w:left="360"/>
      </w:pPr>
    </w:p>
    <w:p w14:paraId="0F9ECB2B" w14:textId="77777777" w:rsidR="0056201D" w:rsidRDefault="0056201D" w:rsidP="0056201D">
      <w:pPr>
        <w:ind w:left="360"/>
      </w:pPr>
    </w:p>
    <w:p w14:paraId="59E4EF69" w14:textId="77777777" w:rsidR="0056201D" w:rsidRDefault="0056201D" w:rsidP="0056201D">
      <w:pPr>
        <w:ind w:left="360"/>
      </w:pPr>
    </w:p>
    <w:p w14:paraId="3EC1713A" w14:textId="77777777" w:rsidR="0056201D" w:rsidRPr="009B5DF8" w:rsidRDefault="0056201D" w:rsidP="00E46D85">
      <w:pPr>
        <w:ind w:left="360"/>
      </w:pPr>
    </w:p>
    <w:p w14:paraId="1E218EFF" w14:textId="77777777" w:rsidR="009B5DF8" w:rsidRDefault="009B5DF8" w:rsidP="009B5DF8"/>
    <w:p w14:paraId="087786B6" w14:textId="77777777" w:rsidR="009B5DF8" w:rsidRDefault="009B5DF8"/>
    <w:p w14:paraId="6C779ED3" w14:textId="77777777" w:rsidR="00323544" w:rsidRDefault="00323544"/>
    <w:p w14:paraId="4414F306" w14:textId="77777777" w:rsidR="00323544" w:rsidRDefault="00323544"/>
    <w:p w14:paraId="72BBF615" w14:textId="77777777" w:rsidR="00323544" w:rsidRPr="007A2080" w:rsidRDefault="00323544">
      <w:pPr>
        <w:rPr>
          <w:b/>
        </w:rPr>
      </w:pPr>
    </w:p>
    <w:p w14:paraId="2FDC79B8" w14:textId="77777777" w:rsidR="00323544" w:rsidRPr="007A2080" w:rsidRDefault="00323544" w:rsidP="00293E2A">
      <w:pPr>
        <w:numPr>
          <w:ilvl w:val="0"/>
          <w:numId w:val="5"/>
        </w:numPr>
        <w:rPr>
          <w:b/>
        </w:rPr>
      </w:pPr>
      <w:r w:rsidRPr="007A2080">
        <w:rPr>
          <w:b/>
        </w:rPr>
        <w:lastRenderedPageBreak/>
        <w:t xml:space="preserve">One of the numbers in the brackets is the correct solution to the given equation. </w:t>
      </w:r>
      <w:r w:rsidR="008E5FB5" w:rsidRPr="007A2080">
        <w:rPr>
          <w:b/>
        </w:rPr>
        <w:t>Show work</w:t>
      </w:r>
      <w:r w:rsidR="00293E2A">
        <w:rPr>
          <w:b/>
        </w:rPr>
        <w:t xml:space="preserve"> and circle the correct answer.</w:t>
      </w:r>
    </w:p>
    <w:p w14:paraId="38364583" w14:textId="77777777" w:rsidR="00323544" w:rsidRDefault="00323544" w:rsidP="007A2080"/>
    <w:p w14:paraId="151578E0" w14:textId="77777777" w:rsidR="00323544" w:rsidRDefault="00323544" w:rsidP="00323544">
      <w:pPr>
        <w:ind w:left="720"/>
      </w:pPr>
      <w:r>
        <w:t xml:space="preserve">a) 2x + 5 = 7, </w:t>
      </w:r>
      <w:r>
        <w:tab/>
      </w:r>
      <w:proofErr w:type="gramStart"/>
      <w:r>
        <w:t>{ 0</w:t>
      </w:r>
      <w:proofErr w:type="gramEnd"/>
      <w:r>
        <w:t>, 1, 2}</w:t>
      </w:r>
      <w:r>
        <w:tab/>
      </w:r>
      <w:r>
        <w:tab/>
      </w:r>
      <w:r>
        <w:tab/>
      </w:r>
      <w:r w:rsidR="004F18D6">
        <w:tab/>
      </w:r>
      <w:r>
        <w:t xml:space="preserve">b) </w:t>
      </w:r>
      <w:r w:rsidRPr="00323544">
        <w:rPr>
          <w:position w:val="-24"/>
        </w:rPr>
        <w:object w:dxaOrig="1040" w:dyaOrig="620" w14:anchorId="4A7F7226">
          <v:shape id="_x0000_i1026" type="#_x0000_t75" style="width:52pt;height:31.35pt" o:ole="">
            <v:imagedata r:id="rId9" o:title=""/>
          </v:shape>
          <o:OLEObject Type="Embed" ProgID="Equation.DSMT4" ShapeID="_x0000_i1026" DrawAspect="Content" ObjectID="_1361175980" r:id="rId10"/>
        </w:object>
      </w:r>
      <w:r>
        <w:t>,</w:t>
      </w:r>
      <w:r>
        <w:tab/>
        <w:t>{ 3, 6, 9}</w:t>
      </w:r>
    </w:p>
    <w:p w14:paraId="73CAEB62" w14:textId="77777777" w:rsidR="00323544" w:rsidRDefault="00323544" w:rsidP="00323544">
      <w:pPr>
        <w:ind w:left="720"/>
      </w:pPr>
    </w:p>
    <w:p w14:paraId="4AB50FC7" w14:textId="77777777" w:rsidR="00323544" w:rsidRDefault="00323544" w:rsidP="00323544">
      <w:pPr>
        <w:ind w:left="720"/>
      </w:pPr>
    </w:p>
    <w:p w14:paraId="1F2B24D4" w14:textId="77777777" w:rsidR="00323544" w:rsidRDefault="00323544" w:rsidP="00323544">
      <w:pPr>
        <w:ind w:left="720"/>
      </w:pPr>
    </w:p>
    <w:p w14:paraId="5530A332" w14:textId="77777777" w:rsidR="00323544" w:rsidRDefault="00323544" w:rsidP="00323544">
      <w:pPr>
        <w:ind w:left="720"/>
      </w:pPr>
    </w:p>
    <w:p w14:paraId="45F18842" w14:textId="77777777" w:rsidR="00323544" w:rsidRDefault="00323544" w:rsidP="00323544">
      <w:pPr>
        <w:ind w:left="720"/>
      </w:pPr>
    </w:p>
    <w:p w14:paraId="5E0536AC" w14:textId="77777777" w:rsidR="00323544" w:rsidRDefault="00323544" w:rsidP="00323544">
      <w:pPr>
        <w:ind w:left="720"/>
      </w:pPr>
    </w:p>
    <w:p w14:paraId="090F5781" w14:textId="77777777" w:rsidR="00BE256C" w:rsidRDefault="00BE256C" w:rsidP="00323544">
      <w:pPr>
        <w:ind w:left="720"/>
      </w:pPr>
    </w:p>
    <w:p w14:paraId="2C9C9C5F" w14:textId="77777777" w:rsidR="00BE256C" w:rsidRDefault="00BE256C" w:rsidP="00323544">
      <w:pPr>
        <w:ind w:left="720"/>
      </w:pPr>
    </w:p>
    <w:p w14:paraId="0F27BE4F" w14:textId="77777777" w:rsidR="004F18D6" w:rsidRDefault="004F18D6" w:rsidP="00323544">
      <w:pPr>
        <w:ind w:left="720"/>
      </w:pPr>
    </w:p>
    <w:p w14:paraId="02BC8F5B" w14:textId="77777777" w:rsidR="00293E2A" w:rsidRDefault="00293E2A" w:rsidP="00323544">
      <w:pPr>
        <w:ind w:left="720"/>
      </w:pPr>
    </w:p>
    <w:p w14:paraId="16D44172" w14:textId="77777777" w:rsidR="00B75E38" w:rsidRDefault="00B75E38" w:rsidP="00323544">
      <w:pPr>
        <w:ind w:left="720"/>
      </w:pPr>
    </w:p>
    <w:p w14:paraId="67DF6C69" w14:textId="77777777" w:rsidR="00323544" w:rsidRPr="007A2080" w:rsidRDefault="00323544" w:rsidP="00323544">
      <w:pPr>
        <w:ind w:left="720"/>
        <w:rPr>
          <w:b/>
        </w:rPr>
      </w:pPr>
    </w:p>
    <w:p w14:paraId="014ED941" w14:textId="77777777" w:rsidR="00323544" w:rsidRPr="007A2080" w:rsidRDefault="008E5FB5" w:rsidP="00293E2A">
      <w:pPr>
        <w:numPr>
          <w:ilvl w:val="0"/>
          <w:numId w:val="5"/>
        </w:numPr>
        <w:rPr>
          <w:b/>
        </w:rPr>
      </w:pPr>
      <w:r w:rsidRPr="007A2080">
        <w:rPr>
          <w:b/>
        </w:rPr>
        <w:t>Solve these equations using inverse operations.</w:t>
      </w:r>
    </w:p>
    <w:p w14:paraId="48F155AD" w14:textId="77777777" w:rsidR="007A2080" w:rsidRDefault="007A2080" w:rsidP="007A2080">
      <w:pPr>
        <w:ind w:left="360"/>
      </w:pPr>
    </w:p>
    <w:p w14:paraId="6D709720" w14:textId="77777777" w:rsidR="007A2080" w:rsidRDefault="007A2080" w:rsidP="007A2080">
      <w:pPr>
        <w:ind w:left="720"/>
      </w:pPr>
      <w:r>
        <w:t xml:space="preserve">a) </w:t>
      </w:r>
      <w:proofErr w:type="gramStart"/>
      <w:r>
        <w:t>y</w:t>
      </w:r>
      <w:proofErr w:type="gramEnd"/>
      <w:r>
        <w:t xml:space="preserve"> – 7 = 4</w:t>
      </w:r>
      <w:r>
        <w:tab/>
      </w:r>
      <w:r>
        <w:tab/>
      </w:r>
      <w:r>
        <w:tab/>
      </w:r>
      <w:r>
        <w:tab/>
      </w:r>
      <w:r>
        <w:tab/>
      </w:r>
      <w:r w:rsidR="004F18D6">
        <w:tab/>
      </w:r>
      <w:r>
        <w:t xml:space="preserve">b) </w:t>
      </w:r>
      <w:r w:rsidRPr="007A2080">
        <w:rPr>
          <w:position w:val="-6"/>
        </w:rPr>
        <w:object w:dxaOrig="1060" w:dyaOrig="279" w14:anchorId="164AFAE4">
          <v:shape id="_x0000_i1027" type="#_x0000_t75" style="width:53.35pt;height:14pt" o:ole="">
            <v:imagedata r:id="rId11" o:title=""/>
          </v:shape>
          <o:OLEObject Type="Embed" ProgID="Equation.DSMT4" ShapeID="_x0000_i1027" DrawAspect="Content" ObjectID="_1361175981" r:id="rId12"/>
        </w:object>
      </w:r>
    </w:p>
    <w:p w14:paraId="1362A4A8" w14:textId="77777777" w:rsidR="007A2080" w:rsidRDefault="007A2080" w:rsidP="007A2080">
      <w:pPr>
        <w:ind w:left="720"/>
      </w:pPr>
    </w:p>
    <w:p w14:paraId="4A538896" w14:textId="77777777" w:rsidR="007A2080" w:rsidRDefault="007A2080" w:rsidP="007A2080">
      <w:pPr>
        <w:ind w:left="720"/>
      </w:pPr>
    </w:p>
    <w:p w14:paraId="01ABCE3E" w14:textId="77777777" w:rsidR="007A2080" w:rsidRDefault="007A2080" w:rsidP="007A2080">
      <w:pPr>
        <w:ind w:left="720"/>
      </w:pPr>
    </w:p>
    <w:p w14:paraId="3713DBA5" w14:textId="77777777" w:rsidR="008817F2" w:rsidRDefault="008817F2" w:rsidP="007A2080">
      <w:pPr>
        <w:ind w:left="720"/>
      </w:pPr>
    </w:p>
    <w:p w14:paraId="0FDE087C" w14:textId="77777777" w:rsidR="007A2080" w:rsidRDefault="007A2080" w:rsidP="007A2080">
      <w:pPr>
        <w:ind w:left="720"/>
      </w:pPr>
    </w:p>
    <w:p w14:paraId="53F848B9" w14:textId="77777777" w:rsidR="007A2080" w:rsidRDefault="007A2080" w:rsidP="007A2080">
      <w:pPr>
        <w:ind w:left="720"/>
      </w:pPr>
    </w:p>
    <w:p w14:paraId="770ACC94" w14:textId="77777777" w:rsidR="00BE256C" w:rsidRDefault="00BE256C" w:rsidP="007A2080">
      <w:pPr>
        <w:ind w:left="720"/>
      </w:pPr>
    </w:p>
    <w:p w14:paraId="74572EC4" w14:textId="77777777" w:rsidR="00BE256C" w:rsidRDefault="00BE256C" w:rsidP="007A2080">
      <w:pPr>
        <w:ind w:left="720"/>
      </w:pPr>
    </w:p>
    <w:p w14:paraId="4FAA0FB6" w14:textId="77777777" w:rsidR="00BE256C" w:rsidRDefault="00BE256C" w:rsidP="007A2080">
      <w:pPr>
        <w:ind w:left="720"/>
      </w:pPr>
    </w:p>
    <w:p w14:paraId="4A29925B" w14:textId="77777777" w:rsidR="00BE256C" w:rsidRDefault="00BE256C" w:rsidP="007A2080">
      <w:pPr>
        <w:ind w:left="720"/>
      </w:pPr>
    </w:p>
    <w:p w14:paraId="37E093B6" w14:textId="77777777" w:rsidR="007A2080" w:rsidRDefault="007A2080" w:rsidP="007A2080">
      <w:pPr>
        <w:ind w:left="720"/>
      </w:pPr>
    </w:p>
    <w:p w14:paraId="3D8F811D" w14:textId="77777777" w:rsidR="007A2080" w:rsidRDefault="007A2080" w:rsidP="007A2080">
      <w:pPr>
        <w:ind w:left="720"/>
      </w:pPr>
      <w:r>
        <w:t xml:space="preserve">c) </w:t>
      </w:r>
      <w:proofErr w:type="gramStart"/>
      <w:r>
        <w:t>a</w:t>
      </w:r>
      <w:proofErr w:type="gramEnd"/>
      <w:r>
        <w:t xml:space="preserve"> + 8 = -5</w:t>
      </w:r>
      <w:r>
        <w:tab/>
      </w:r>
      <w:r>
        <w:tab/>
      </w:r>
      <w:r>
        <w:tab/>
      </w:r>
      <w:r>
        <w:tab/>
      </w:r>
      <w:r>
        <w:tab/>
      </w:r>
      <w:r w:rsidR="004F18D6">
        <w:tab/>
      </w:r>
      <w:r>
        <w:t>d) 3z = 21</w:t>
      </w:r>
    </w:p>
    <w:p w14:paraId="455900C3" w14:textId="77777777" w:rsidR="007A2080" w:rsidRDefault="007A2080" w:rsidP="007A2080">
      <w:pPr>
        <w:ind w:left="720"/>
      </w:pPr>
    </w:p>
    <w:p w14:paraId="027F20C5" w14:textId="77777777" w:rsidR="007A2080" w:rsidRDefault="007A2080" w:rsidP="007A2080">
      <w:pPr>
        <w:ind w:left="720"/>
      </w:pPr>
    </w:p>
    <w:p w14:paraId="6218D691" w14:textId="77777777" w:rsidR="00293E2A" w:rsidRDefault="00293E2A" w:rsidP="007A2080">
      <w:pPr>
        <w:ind w:left="720"/>
      </w:pPr>
    </w:p>
    <w:p w14:paraId="6DEC70F0" w14:textId="77777777" w:rsidR="008817F2" w:rsidRDefault="008817F2" w:rsidP="007A2080">
      <w:pPr>
        <w:ind w:left="720"/>
      </w:pPr>
    </w:p>
    <w:p w14:paraId="22B58620" w14:textId="77777777" w:rsidR="007A2080" w:rsidRDefault="007A2080" w:rsidP="007A2080">
      <w:pPr>
        <w:ind w:left="720"/>
      </w:pPr>
    </w:p>
    <w:p w14:paraId="28E7327F" w14:textId="77777777" w:rsidR="00BE256C" w:rsidRDefault="00BE256C" w:rsidP="007A2080">
      <w:pPr>
        <w:ind w:left="720"/>
      </w:pPr>
    </w:p>
    <w:p w14:paraId="488906CE" w14:textId="77777777" w:rsidR="00BE256C" w:rsidRDefault="00BE256C" w:rsidP="007A2080">
      <w:pPr>
        <w:ind w:left="720"/>
      </w:pPr>
    </w:p>
    <w:p w14:paraId="4BD6F06A" w14:textId="77777777" w:rsidR="00BE256C" w:rsidRDefault="00BE256C" w:rsidP="007A2080">
      <w:pPr>
        <w:ind w:left="720"/>
      </w:pPr>
    </w:p>
    <w:p w14:paraId="0FD1FBB6" w14:textId="77777777" w:rsidR="007A2080" w:rsidRDefault="007A2080" w:rsidP="007A2080">
      <w:pPr>
        <w:ind w:left="720"/>
      </w:pPr>
    </w:p>
    <w:p w14:paraId="05B2297F" w14:textId="77777777" w:rsidR="007A2080" w:rsidRDefault="007A2080" w:rsidP="007A2080">
      <w:pPr>
        <w:ind w:left="720"/>
      </w:pPr>
    </w:p>
    <w:p w14:paraId="1EEE9F57" w14:textId="77777777" w:rsidR="007A2080" w:rsidRDefault="007A2080" w:rsidP="007A2080">
      <w:pPr>
        <w:ind w:left="720"/>
      </w:pPr>
    </w:p>
    <w:p w14:paraId="43639AE8" w14:textId="77777777" w:rsidR="007A2080" w:rsidRDefault="007A2080" w:rsidP="007A2080">
      <w:pPr>
        <w:ind w:left="720"/>
      </w:pPr>
      <w:r>
        <w:t xml:space="preserve">e) </w:t>
      </w:r>
      <w:r w:rsidR="004D0E91">
        <w:t>5</w:t>
      </w:r>
      <w:r>
        <w:t xml:space="preserve">x = </w:t>
      </w:r>
      <w:r w:rsidR="004D0E91">
        <w:t>-</w:t>
      </w:r>
      <w:r>
        <w:t>15</w:t>
      </w:r>
      <w:r>
        <w:tab/>
      </w:r>
      <w:r>
        <w:tab/>
      </w:r>
      <w:r>
        <w:tab/>
      </w:r>
      <w:r>
        <w:tab/>
      </w:r>
      <w:r>
        <w:tab/>
      </w:r>
      <w:r w:rsidR="004F18D6">
        <w:tab/>
      </w:r>
      <w:r>
        <w:t xml:space="preserve">f) </w:t>
      </w:r>
      <w:r w:rsidRPr="007A2080">
        <w:rPr>
          <w:position w:val="-24"/>
        </w:rPr>
        <w:object w:dxaOrig="580" w:dyaOrig="620" w14:anchorId="5587C38F">
          <v:shape id="_x0000_i1028" type="#_x0000_t75" style="width:29.35pt;height:31.35pt" o:ole="">
            <v:imagedata r:id="rId13" o:title=""/>
          </v:shape>
          <o:OLEObject Type="Embed" ProgID="Equation.DSMT4" ShapeID="_x0000_i1028" DrawAspect="Content" ObjectID="_1361175982" r:id="rId14"/>
        </w:object>
      </w:r>
    </w:p>
    <w:p w14:paraId="5F3A8900" w14:textId="77777777" w:rsidR="008E5FB5" w:rsidRDefault="008E5FB5" w:rsidP="008E5FB5">
      <w:pPr>
        <w:ind w:left="360"/>
      </w:pPr>
    </w:p>
    <w:p w14:paraId="63A6B338" w14:textId="77777777" w:rsidR="007A2080" w:rsidRDefault="007A2080" w:rsidP="008E5FB5">
      <w:pPr>
        <w:ind w:left="360"/>
      </w:pPr>
    </w:p>
    <w:p w14:paraId="0D364C9B" w14:textId="77777777" w:rsidR="007A2080" w:rsidRDefault="007A2080" w:rsidP="008E5FB5">
      <w:pPr>
        <w:ind w:left="360"/>
      </w:pPr>
    </w:p>
    <w:p w14:paraId="772580F1" w14:textId="77777777" w:rsidR="007A2080" w:rsidRDefault="007A2080" w:rsidP="008E5FB5">
      <w:pPr>
        <w:ind w:left="360"/>
      </w:pPr>
    </w:p>
    <w:p w14:paraId="74D084F3" w14:textId="77777777" w:rsidR="007A2080" w:rsidRDefault="007A2080" w:rsidP="008E5FB5">
      <w:pPr>
        <w:ind w:left="360"/>
      </w:pPr>
    </w:p>
    <w:p w14:paraId="7E895197" w14:textId="77777777" w:rsidR="007A2080" w:rsidRDefault="007A2080" w:rsidP="008E5FB5">
      <w:pPr>
        <w:ind w:left="360"/>
      </w:pPr>
    </w:p>
    <w:p w14:paraId="750BFCAC" w14:textId="77777777" w:rsidR="00293E2A" w:rsidRDefault="00293E2A" w:rsidP="008E5FB5">
      <w:pPr>
        <w:ind w:left="360"/>
      </w:pPr>
    </w:p>
    <w:p w14:paraId="67E94533" w14:textId="77777777" w:rsidR="00293E2A" w:rsidRDefault="00293E2A" w:rsidP="008E5FB5">
      <w:pPr>
        <w:ind w:left="360"/>
      </w:pPr>
    </w:p>
    <w:p w14:paraId="7B1092F6" w14:textId="77777777" w:rsidR="00293E2A" w:rsidRDefault="00293E2A" w:rsidP="008E5FB5">
      <w:pPr>
        <w:ind w:left="360"/>
      </w:pPr>
    </w:p>
    <w:p w14:paraId="45E2D49D" w14:textId="77777777" w:rsidR="00547D92" w:rsidRDefault="008817F2" w:rsidP="00BE256C">
      <w:pPr>
        <w:ind w:left="360"/>
      </w:pPr>
      <w:r>
        <w:tab/>
      </w:r>
    </w:p>
    <w:p w14:paraId="2A035E95" w14:textId="77777777" w:rsidR="008817F2" w:rsidRPr="00BE256C" w:rsidRDefault="004D0E91" w:rsidP="00293E2A">
      <w:pPr>
        <w:pStyle w:val="ListParagraph"/>
        <w:numPr>
          <w:ilvl w:val="0"/>
          <w:numId w:val="5"/>
        </w:numPr>
        <w:rPr>
          <w:b/>
        </w:rPr>
      </w:pPr>
      <w:r w:rsidRPr="00BE256C">
        <w:rPr>
          <w:b/>
        </w:rPr>
        <w:lastRenderedPageBreak/>
        <w:t>Solve these equations using inverse operations.</w:t>
      </w:r>
    </w:p>
    <w:p w14:paraId="5E5041E9" w14:textId="77777777" w:rsidR="003864FA" w:rsidRDefault="003864FA" w:rsidP="003864FA">
      <w:pPr>
        <w:ind w:left="360"/>
        <w:rPr>
          <w:b/>
        </w:rPr>
      </w:pPr>
    </w:p>
    <w:p w14:paraId="47FD61EF" w14:textId="77777777" w:rsidR="003864FA" w:rsidRDefault="003864FA" w:rsidP="003864FA">
      <w:pPr>
        <w:ind w:left="720"/>
      </w:pPr>
      <w:r>
        <w:t>a) -8x = -24</w:t>
      </w:r>
      <w:r>
        <w:tab/>
      </w:r>
      <w:r>
        <w:tab/>
      </w:r>
      <w:r>
        <w:tab/>
      </w:r>
      <w:r>
        <w:tab/>
      </w:r>
      <w:r>
        <w:tab/>
      </w:r>
      <w:r w:rsidR="004C3234">
        <w:tab/>
      </w:r>
      <w:r>
        <w:t xml:space="preserve">b) </w:t>
      </w:r>
      <w:r w:rsidR="00293E2A">
        <w:t xml:space="preserve"> </w:t>
      </w:r>
      <w:r>
        <w:t>–a = 100</w:t>
      </w:r>
    </w:p>
    <w:p w14:paraId="5EA2E2F1" w14:textId="77777777" w:rsidR="003864FA" w:rsidRDefault="003864FA" w:rsidP="003864FA">
      <w:pPr>
        <w:ind w:left="720"/>
      </w:pPr>
    </w:p>
    <w:p w14:paraId="29E91E94" w14:textId="77777777" w:rsidR="003864FA" w:rsidRDefault="003864FA" w:rsidP="003864FA">
      <w:pPr>
        <w:ind w:left="720"/>
      </w:pPr>
    </w:p>
    <w:p w14:paraId="6F46E43C" w14:textId="77777777" w:rsidR="003864FA" w:rsidRDefault="003864FA" w:rsidP="003864FA">
      <w:pPr>
        <w:ind w:left="720"/>
      </w:pPr>
    </w:p>
    <w:p w14:paraId="0DAED526" w14:textId="77777777" w:rsidR="00293E2A" w:rsidRDefault="00293E2A" w:rsidP="003864FA">
      <w:pPr>
        <w:ind w:left="720"/>
      </w:pPr>
    </w:p>
    <w:p w14:paraId="0733D652" w14:textId="77777777" w:rsidR="00293E2A" w:rsidRDefault="00293E2A" w:rsidP="003864FA">
      <w:pPr>
        <w:ind w:left="720"/>
      </w:pPr>
    </w:p>
    <w:p w14:paraId="6AB1AE26" w14:textId="77777777" w:rsidR="00293E2A" w:rsidRDefault="00293E2A" w:rsidP="003864FA">
      <w:pPr>
        <w:ind w:left="720"/>
      </w:pPr>
    </w:p>
    <w:p w14:paraId="3D72E802" w14:textId="77777777" w:rsidR="003864FA" w:rsidRDefault="003864FA" w:rsidP="003864FA">
      <w:pPr>
        <w:ind w:left="720"/>
      </w:pPr>
    </w:p>
    <w:p w14:paraId="7C3B6665" w14:textId="77777777" w:rsidR="003864FA" w:rsidRDefault="003864FA" w:rsidP="003864FA">
      <w:pPr>
        <w:ind w:left="720"/>
      </w:pPr>
    </w:p>
    <w:p w14:paraId="0DD43073" w14:textId="77777777" w:rsidR="003864FA" w:rsidRDefault="003864FA" w:rsidP="003864FA">
      <w:pPr>
        <w:ind w:left="720"/>
      </w:pPr>
      <w:r>
        <w:t xml:space="preserve">c) </w:t>
      </w:r>
      <w:r w:rsidRPr="003864FA">
        <w:rPr>
          <w:position w:val="-24"/>
        </w:rPr>
        <w:object w:dxaOrig="820" w:dyaOrig="620" w14:anchorId="546630C5">
          <v:shape id="_x0000_i1029" type="#_x0000_t75" style="width:41.35pt;height:31.35pt" o:ole="">
            <v:imagedata r:id="rId15" o:title=""/>
          </v:shape>
          <o:OLEObject Type="Embed" ProgID="Equation.DSMT4" ShapeID="_x0000_i1029" DrawAspect="Content" ObjectID="_1361175983" r:id="rId16"/>
        </w:object>
      </w:r>
      <w:r>
        <w:tab/>
      </w:r>
      <w:r>
        <w:tab/>
      </w:r>
      <w:r>
        <w:tab/>
      </w:r>
      <w:r>
        <w:tab/>
      </w:r>
      <w:r>
        <w:tab/>
      </w:r>
      <w:r w:rsidR="004C3234">
        <w:tab/>
      </w:r>
      <w:proofErr w:type="gramStart"/>
      <w:r>
        <w:t>d</w:t>
      </w:r>
      <w:proofErr w:type="gramEnd"/>
      <w:r>
        <w:t xml:space="preserve">) </w:t>
      </w:r>
      <w:r w:rsidRPr="003864FA">
        <w:rPr>
          <w:position w:val="-24"/>
        </w:rPr>
        <w:object w:dxaOrig="720" w:dyaOrig="620" w14:anchorId="6F69DE04">
          <v:shape id="_x0000_i1030" type="#_x0000_t75" style="width:36pt;height:31.35pt" o:ole="">
            <v:imagedata r:id="rId17" o:title=""/>
          </v:shape>
          <o:OLEObject Type="Embed" ProgID="Equation.DSMT4" ShapeID="_x0000_i1030" DrawAspect="Content" ObjectID="_1361175984" r:id="rId18"/>
        </w:object>
      </w:r>
    </w:p>
    <w:p w14:paraId="205353B7" w14:textId="77777777" w:rsidR="004D0E91" w:rsidRDefault="004D0E91" w:rsidP="003864FA"/>
    <w:p w14:paraId="37BF6634" w14:textId="77777777" w:rsidR="004D0E91" w:rsidRDefault="004D0E91" w:rsidP="004D0E91">
      <w:pPr>
        <w:ind w:left="720"/>
      </w:pPr>
    </w:p>
    <w:p w14:paraId="44C0A0BF" w14:textId="77777777" w:rsidR="00547D92" w:rsidRDefault="00547D92" w:rsidP="004D0E91">
      <w:pPr>
        <w:ind w:left="720"/>
      </w:pPr>
    </w:p>
    <w:p w14:paraId="2CE3A0A5" w14:textId="77777777" w:rsidR="004D0E91" w:rsidRDefault="004D0E91" w:rsidP="004D0E91">
      <w:pPr>
        <w:ind w:left="720"/>
      </w:pPr>
    </w:p>
    <w:p w14:paraId="3396AAF1" w14:textId="77777777" w:rsidR="00293E2A" w:rsidRDefault="00293E2A" w:rsidP="004D0E91">
      <w:pPr>
        <w:ind w:left="720"/>
      </w:pPr>
    </w:p>
    <w:p w14:paraId="3628A097" w14:textId="77777777" w:rsidR="00293E2A" w:rsidRDefault="00293E2A" w:rsidP="004D0E91">
      <w:pPr>
        <w:ind w:left="720"/>
      </w:pPr>
    </w:p>
    <w:p w14:paraId="4FA58DCE" w14:textId="77777777" w:rsidR="004D0E91" w:rsidRDefault="004D0E91" w:rsidP="004D0E91">
      <w:pPr>
        <w:ind w:left="720"/>
      </w:pPr>
    </w:p>
    <w:p w14:paraId="1D3E0695" w14:textId="77777777" w:rsidR="00293E2A" w:rsidRDefault="00293E2A" w:rsidP="004D0E91">
      <w:pPr>
        <w:ind w:left="720"/>
      </w:pPr>
    </w:p>
    <w:p w14:paraId="6F8F476F" w14:textId="77777777" w:rsidR="003864FA" w:rsidRPr="002F1F3D" w:rsidRDefault="003864FA" w:rsidP="00293E2A">
      <w:pPr>
        <w:numPr>
          <w:ilvl w:val="0"/>
          <w:numId w:val="5"/>
        </w:numPr>
        <w:rPr>
          <w:b/>
        </w:rPr>
      </w:pPr>
      <w:r w:rsidRPr="002F1F3D">
        <w:rPr>
          <w:b/>
        </w:rPr>
        <w:t>Solve the following two step equations:</w:t>
      </w:r>
    </w:p>
    <w:p w14:paraId="66B46E33" w14:textId="77777777" w:rsidR="003864FA" w:rsidRDefault="003864FA" w:rsidP="003864FA">
      <w:pPr>
        <w:ind w:left="360"/>
      </w:pPr>
    </w:p>
    <w:p w14:paraId="32F4848D" w14:textId="77777777" w:rsidR="003864FA" w:rsidRDefault="003864FA" w:rsidP="003864FA">
      <w:pPr>
        <w:ind w:left="720"/>
      </w:pPr>
      <w:r>
        <w:t>a) 2x + 1 = 7</w:t>
      </w:r>
      <w:r>
        <w:tab/>
      </w:r>
      <w:r>
        <w:tab/>
      </w:r>
      <w:r>
        <w:tab/>
      </w:r>
      <w:r>
        <w:tab/>
      </w:r>
      <w:r>
        <w:tab/>
      </w:r>
      <w:r w:rsidR="004C3234">
        <w:tab/>
      </w:r>
      <w:r>
        <w:t>b) 13x – 6 = 20</w:t>
      </w:r>
    </w:p>
    <w:p w14:paraId="698DEFE2" w14:textId="77777777" w:rsidR="003864FA" w:rsidRDefault="003864FA" w:rsidP="003864FA">
      <w:pPr>
        <w:ind w:left="720"/>
      </w:pPr>
    </w:p>
    <w:p w14:paraId="0538A911" w14:textId="77777777" w:rsidR="003864FA" w:rsidRDefault="003864FA" w:rsidP="003864FA">
      <w:pPr>
        <w:ind w:left="720"/>
      </w:pPr>
    </w:p>
    <w:p w14:paraId="69BA9D3B" w14:textId="77777777" w:rsidR="003864FA" w:rsidRDefault="003864FA" w:rsidP="003864FA">
      <w:pPr>
        <w:ind w:left="720"/>
      </w:pPr>
    </w:p>
    <w:p w14:paraId="372ED925" w14:textId="77777777" w:rsidR="00293E2A" w:rsidRDefault="00293E2A" w:rsidP="003864FA">
      <w:pPr>
        <w:ind w:left="720"/>
      </w:pPr>
    </w:p>
    <w:p w14:paraId="1B4D2BD2" w14:textId="77777777" w:rsidR="00293E2A" w:rsidRDefault="00293E2A" w:rsidP="003864FA">
      <w:pPr>
        <w:ind w:left="720"/>
      </w:pPr>
    </w:p>
    <w:p w14:paraId="7A96E6C9" w14:textId="77777777" w:rsidR="00547D92" w:rsidRDefault="00547D92" w:rsidP="003864FA">
      <w:pPr>
        <w:ind w:left="720"/>
      </w:pPr>
    </w:p>
    <w:p w14:paraId="0A20A283" w14:textId="77777777" w:rsidR="00B158D7" w:rsidRDefault="00B158D7" w:rsidP="003864FA">
      <w:pPr>
        <w:ind w:left="720"/>
      </w:pPr>
    </w:p>
    <w:p w14:paraId="210727E0" w14:textId="77777777" w:rsidR="003864FA" w:rsidRDefault="003864FA" w:rsidP="003864FA">
      <w:pPr>
        <w:ind w:left="720"/>
      </w:pPr>
    </w:p>
    <w:p w14:paraId="2A917D44" w14:textId="77777777" w:rsidR="003864FA" w:rsidRDefault="003864FA" w:rsidP="003864FA">
      <w:pPr>
        <w:ind w:left="720"/>
      </w:pPr>
    </w:p>
    <w:p w14:paraId="2A7F58B8" w14:textId="77777777" w:rsidR="003864FA" w:rsidRDefault="003864FA" w:rsidP="003864FA">
      <w:pPr>
        <w:ind w:left="720"/>
      </w:pPr>
      <w:r>
        <w:t xml:space="preserve">c) 3x </w:t>
      </w:r>
      <w:r w:rsidR="00C12338">
        <w:t>+</w:t>
      </w:r>
      <w:r>
        <w:t xml:space="preserve"> 4 = </w:t>
      </w:r>
      <w:r w:rsidR="00C12338">
        <w:t>-14</w:t>
      </w:r>
      <w:r w:rsidR="00C12338">
        <w:tab/>
      </w:r>
      <w:r w:rsidR="00C12338">
        <w:tab/>
      </w:r>
      <w:r w:rsidR="00C12338">
        <w:tab/>
      </w:r>
      <w:r w:rsidR="00C12338">
        <w:tab/>
      </w:r>
      <w:r w:rsidR="00C12338">
        <w:tab/>
      </w:r>
      <w:r w:rsidR="004C3234">
        <w:tab/>
      </w:r>
      <w:r w:rsidR="00C12338">
        <w:t>d) 5x -</w:t>
      </w:r>
      <w:r>
        <w:t xml:space="preserve"> 4 = </w:t>
      </w:r>
      <w:r w:rsidR="00C12338">
        <w:t>-</w:t>
      </w:r>
      <w:r>
        <w:t>69</w:t>
      </w:r>
    </w:p>
    <w:p w14:paraId="727B5B77" w14:textId="77777777" w:rsidR="003864FA" w:rsidRDefault="003864FA" w:rsidP="003864FA">
      <w:pPr>
        <w:ind w:left="720"/>
      </w:pPr>
    </w:p>
    <w:p w14:paraId="0170CF28" w14:textId="77777777" w:rsidR="003864FA" w:rsidRDefault="003864FA" w:rsidP="003864FA">
      <w:pPr>
        <w:ind w:left="720"/>
      </w:pPr>
    </w:p>
    <w:p w14:paraId="5FC7ECCC" w14:textId="77777777" w:rsidR="00704EB0" w:rsidRDefault="00704EB0" w:rsidP="003864FA">
      <w:pPr>
        <w:ind w:left="720"/>
      </w:pPr>
    </w:p>
    <w:p w14:paraId="13D441F4" w14:textId="77777777" w:rsidR="00293E2A" w:rsidRDefault="00293E2A" w:rsidP="003864FA">
      <w:pPr>
        <w:ind w:left="720"/>
      </w:pPr>
    </w:p>
    <w:p w14:paraId="50F2E589" w14:textId="77777777" w:rsidR="00293E2A" w:rsidRDefault="00293E2A" w:rsidP="003864FA">
      <w:pPr>
        <w:ind w:left="720"/>
      </w:pPr>
    </w:p>
    <w:p w14:paraId="115CA5F1" w14:textId="77777777" w:rsidR="003864FA" w:rsidRDefault="003864FA" w:rsidP="003864FA">
      <w:pPr>
        <w:ind w:left="360"/>
      </w:pPr>
    </w:p>
    <w:p w14:paraId="2A56DAFB" w14:textId="77777777" w:rsidR="00547D92" w:rsidRDefault="00547D92" w:rsidP="003864FA">
      <w:pPr>
        <w:ind w:left="360"/>
      </w:pPr>
    </w:p>
    <w:p w14:paraId="611B8D26" w14:textId="77777777" w:rsidR="004C3234" w:rsidRDefault="004C3234" w:rsidP="003864FA">
      <w:pPr>
        <w:ind w:left="360"/>
      </w:pPr>
    </w:p>
    <w:p w14:paraId="7902CCF5" w14:textId="77777777" w:rsidR="002F1F3D" w:rsidRDefault="002F1F3D" w:rsidP="003864FA">
      <w:pPr>
        <w:ind w:left="360"/>
      </w:pPr>
    </w:p>
    <w:p w14:paraId="7B7DD141" w14:textId="77777777" w:rsidR="002F1F3D" w:rsidRDefault="002F1F3D" w:rsidP="003864FA">
      <w:pPr>
        <w:ind w:left="360"/>
      </w:pPr>
    </w:p>
    <w:p w14:paraId="24D1AD5D" w14:textId="77777777" w:rsidR="004C3234" w:rsidRDefault="002F1F3D" w:rsidP="004C3234">
      <w:pPr>
        <w:ind w:left="360"/>
      </w:pPr>
      <w:r>
        <w:tab/>
        <w:t xml:space="preserve">e) </w:t>
      </w:r>
      <w:r w:rsidRPr="002F1F3D">
        <w:rPr>
          <w:position w:val="-24"/>
        </w:rPr>
        <w:object w:dxaOrig="900" w:dyaOrig="620" w14:anchorId="4B77213C">
          <v:shape id="_x0000_i1031" type="#_x0000_t75" style="width:45.35pt;height:31.35pt" o:ole="">
            <v:imagedata r:id="rId19" o:title=""/>
          </v:shape>
          <o:OLEObject Type="Embed" ProgID="Equation.DSMT4" ShapeID="_x0000_i1031" DrawAspect="Content" ObjectID="_1361175985" r:id="rId20"/>
        </w:object>
      </w:r>
      <w:r>
        <w:tab/>
      </w:r>
      <w:r>
        <w:tab/>
      </w:r>
      <w:r>
        <w:tab/>
      </w:r>
      <w:r>
        <w:tab/>
      </w:r>
      <w:r>
        <w:tab/>
      </w:r>
      <w:r w:rsidR="004C3234">
        <w:tab/>
      </w:r>
      <w:proofErr w:type="gramStart"/>
      <w:r>
        <w:t>e</w:t>
      </w:r>
      <w:proofErr w:type="gramEnd"/>
      <w:r>
        <w:t>)</w:t>
      </w:r>
      <w:r w:rsidR="00704EB0">
        <w:t xml:space="preserve"> </w:t>
      </w:r>
      <w:r w:rsidR="00704EB0" w:rsidRPr="00704EB0">
        <w:rPr>
          <w:position w:val="-24"/>
        </w:rPr>
        <w:object w:dxaOrig="1160" w:dyaOrig="620" w14:anchorId="3442D649">
          <v:shape id="_x0000_i1032" type="#_x0000_t75" style="width:58pt;height:31.35pt" o:ole="">
            <v:imagedata r:id="rId21" o:title=""/>
          </v:shape>
          <o:OLEObject Type="Embed" ProgID="Equation.DSMT4" ShapeID="_x0000_i1032" DrawAspect="Content" ObjectID="_1361175986" r:id="rId22"/>
        </w:object>
      </w:r>
    </w:p>
    <w:p w14:paraId="1AF4A147" w14:textId="77777777" w:rsidR="00704EB0" w:rsidRDefault="00704EB0" w:rsidP="003864FA">
      <w:pPr>
        <w:ind w:left="360"/>
      </w:pPr>
    </w:p>
    <w:p w14:paraId="35DBE820" w14:textId="77777777" w:rsidR="00704EB0" w:rsidRDefault="00704EB0" w:rsidP="003864FA">
      <w:pPr>
        <w:ind w:left="360"/>
      </w:pPr>
    </w:p>
    <w:p w14:paraId="5064EA77" w14:textId="77777777" w:rsidR="004C3234" w:rsidRDefault="004C3234" w:rsidP="003864FA">
      <w:pPr>
        <w:ind w:left="360"/>
      </w:pPr>
    </w:p>
    <w:p w14:paraId="4A83C513" w14:textId="77777777" w:rsidR="00704EB0" w:rsidRDefault="00704EB0" w:rsidP="003864FA">
      <w:pPr>
        <w:ind w:left="360"/>
        <w:rPr>
          <w:b/>
        </w:rPr>
      </w:pPr>
    </w:p>
    <w:p w14:paraId="3C2C4EAE" w14:textId="77777777" w:rsidR="00293E2A" w:rsidRDefault="00293E2A" w:rsidP="003864FA">
      <w:pPr>
        <w:ind w:left="360"/>
        <w:rPr>
          <w:b/>
        </w:rPr>
      </w:pPr>
    </w:p>
    <w:p w14:paraId="0AD34ED1" w14:textId="77777777" w:rsidR="00293E2A" w:rsidRDefault="00293E2A" w:rsidP="003864FA">
      <w:pPr>
        <w:ind w:left="360"/>
        <w:rPr>
          <w:b/>
        </w:rPr>
      </w:pPr>
    </w:p>
    <w:p w14:paraId="67836717" w14:textId="77777777" w:rsidR="00293E2A" w:rsidRDefault="00293E2A" w:rsidP="003864FA">
      <w:pPr>
        <w:ind w:left="360"/>
        <w:rPr>
          <w:b/>
        </w:rPr>
      </w:pPr>
    </w:p>
    <w:p w14:paraId="3716BBEA" w14:textId="77777777" w:rsidR="00293E2A" w:rsidRDefault="00293E2A" w:rsidP="003864FA">
      <w:pPr>
        <w:ind w:left="360"/>
        <w:rPr>
          <w:b/>
        </w:rPr>
      </w:pPr>
    </w:p>
    <w:p w14:paraId="7E33E2AF" w14:textId="77777777" w:rsidR="00293E2A" w:rsidRPr="00B158D7" w:rsidRDefault="00293E2A" w:rsidP="003864FA">
      <w:pPr>
        <w:ind w:left="360"/>
        <w:rPr>
          <w:b/>
        </w:rPr>
      </w:pPr>
    </w:p>
    <w:p w14:paraId="278C5C3F" w14:textId="77777777" w:rsidR="003864FA" w:rsidRPr="00B158D7" w:rsidRDefault="00B158D7" w:rsidP="00293E2A">
      <w:pPr>
        <w:numPr>
          <w:ilvl w:val="0"/>
          <w:numId w:val="5"/>
        </w:numPr>
        <w:rPr>
          <w:b/>
        </w:rPr>
      </w:pPr>
      <w:r w:rsidRPr="00B158D7">
        <w:rPr>
          <w:b/>
        </w:rPr>
        <w:lastRenderedPageBreak/>
        <w:t>Find the unknown number using equations:</w:t>
      </w:r>
    </w:p>
    <w:p w14:paraId="4EBB9C5A" w14:textId="77777777" w:rsidR="00B158D7" w:rsidRDefault="00B158D7" w:rsidP="00B158D7">
      <w:pPr>
        <w:ind w:left="360"/>
      </w:pPr>
    </w:p>
    <w:p w14:paraId="0E69FCC5" w14:textId="77777777" w:rsidR="00293E2A" w:rsidRDefault="00B158D7" w:rsidP="00293E2A">
      <w:pPr>
        <w:numPr>
          <w:ilvl w:val="0"/>
          <w:numId w:val="8"/>
        </w:numPr>
      </w:pPr>
      <w:r>
        <w:t xml:space="preserve">A number plus 6 is equal to 11. Find </w:t>
      </w:r>
      <w:r w:rsidR="00293E2A">
        <w:t>x</w:t>
      </w:r>
      <w:r>
        <w:t>.</w:t>
      </w:r>
      <w:r w:rsidR="00293E2A">
        <w:tab/>
      </w:r>
    </w:p>
    <w:p w14:paraId="1312BD67" w14:textId="77777777" w:rsidR="00293E2A" w:rsidRDefault="00293E2A" w:rsidP="00293E2A">
      <w:pPr>
        <w:ind w:left="720"/>
      </w:pPr>
    </w:p>
    <w:p w14:paraId="50F8D5DC" w14:textId="77777777" w:rsidR="00293E2A" w:rsidRDefault="00293E2A" w:rsidP="00293E2A">
      <w:pPr>
        <w:ind w:left="720"/>
      </w:pPr>
    </w:p>
    <w:p w14:paraId="753130A9" w14:textId="77777777" w:rsidR="00293E2A" w:rsidRDefault="00293E2A" w:rsidP="00293E2A">
      <w:pPr>
        <w:ind w:left="720"/>
      </w:pPr>
    </w:p>
    <w:p w14:paraId="7B24B821" w14:textId="77777777" w:rsidR="00293E2A" w:rsidRDefault="00293E2A" w:rsidP="00293E2A">
      <w:pPr>
        <w:ind w:left="720"/>
      </w:pPr>
    </w:p>
    <w:p w14:paraId="4AB8CA31" w14:textId="77777777" w:rsidR="00293E2A" w:rsidRDefault="00293E2A" w:rsidP="00293E2A">
      <w:pPr>
        <w:ind w:left="720"/>
      </w:pPr>
    </w:p>
    <w:p w14:paraId="2E318B8D" w14:textId="77777777" w:rsidR="00293E2A" w:rsidRDefault="00293E2A" w:rsidP="00293E2A">
      <w:pPr>
        <w:ind w:left="720"/>
      </w:pPr>
    </w:p>
    <w:p w14:paraId="3DC35A38" w14:textId="77777777" w:rsidR="00293E2A" w:rsidRDefault="00293E2A" w:rsidP="00293E2A">
      <w:pPr>
        <w:ind w:left="720"/>
      </w:pPr>
    </w:p>
    <w:p w14:paraId="0A68E074" w14:textId="77777777" w:rsidR="00B158D7" w:rsidRDefault="00293E2A" w:rsidP="00293E2A">
      <w:pPr>
        <w:numPr>
          <w:ilvl w:val="0"/>
          <w:numId w:val="8"/>
        </w:numPr>
      </w:pPr>
      <w:r>
        <w:t xml:space="preserve">b) </w:t>
      </w:r>
      <w:r w:rsidR="00B158D7">
        <w:t>A number is doubl</w:t>
      </w:r>
      <w:r>
        <w:t>ed and the result is -18. Find x.</w:t>
      </w:r>
    </w:p>
    <w:p w14:paraId="747767E7" w14:textId="77777777" w:rsidR="00DF435E" w:rsidRDefault="00DF435E" w:rsidP="00DF435E">
      <w:pPr>
        <w:ind w:left="360"/>
      </w:pPr>
    </w:p>
    <w:p w14:paraId="23D9F7BD" w14:textId="77777777" w:rsidR="00DF435E" w:rsidRDefault="00DF435E" w:rsidP="00DF435E">
      <w:pPr>
        <w:ind w:left="360"/>
      </w:pPr>
    </w:p>
    <w:p w14:paraId="7C01DA02" w14:textId="77777777" w:rsidR="00293E2A" w:rsidRDefault="00293E2A" w:rsidP="00DF435E">
      <w:pPr>
        <w:ind w:left="360"/>
      </w:pPr>
    </w:p>
    <w:p w14:paraId="6E158273" w14:textId="77777777" w:rsidR="00DF435E" w:rsidRDefault="00DF435E" w:rsidP="00DF435E">
      <w:pPr>
        <w:ind w:left="360"/>
      </w:pPr>
    </w:p>
    <w:p w14:paraId="4A3A5C34" w14:textId="77777777" w:rsidR="00BE256C" w:rsidRDefault="00BE256C" w:rsidP="00DF435E">
      <w:pPr>
        <w:ind w:left="360"/>
        <w:rPr>
          <w:b/>
          <w:u w:val="single"/>
        </w:rPr>
      </w:pPr>
    </w:p>
    <w:p w14:paraId="3BF01C6B" w14:textId="77777777" w:rsidR="00BE256C" w:rsidRDefault="00BE256C" w:rsidP="00DF435E">
      <w:pPr>
        <w:ind w:left="360"/>
        <w:rPr>
          <w:b/>
          <w:u w:val="single"/>
        </w:rPr>
      </w:pPr>
    </w:p>
    <w:p w14:paraId="057F136F" w14:textId="77777777" w:rsidR="008E5F94" w:rsidRDefault="008E5F94" w:rsidP="00DF435E">
      <w:pPr>
        <w:ind w:left="360"/>
      </w:pPr>
    </w:p>
    <w:p w14:paraId="771945A3" w14:textId="77777777" w:rsidR="008E5F94" w:rsidRPr="00293E2A" w:rsidRDefault="008E5F94" w:rsidP="00293E2A">
      <w:pPr>
        <w:pStyle w:val="ListParagraph"/>
        <w:numPr>
          <w:ilvl w:val="0"/>
          <w:numId w:val="5"/>
        </w:numPr>
        <w:rPr>
          <w:b/>
        </w:rPr>
      </w:pPr>
      <w:r w:rsidRPr="00293E2A">
        <w:rPr>
          <w:b/>
        </w:rPr>
        <w:t>Solve the following equations (remember solutions can be fractions)</w:t>
      </w:r>
    </w:p>
    <w:p w14:paraId="1F9186E3" w14:textId="77777777" w:rsidR="008E5F94" w:rsidRDefault="008E5F94" w:rsidP="008E5F94">
      <w:pPr>
        <w:ind w:left="360"/>
      </w:pPr>
    </w:p>
    <w:p w14:paraId="2CF071EE" w14:textId="77777777" w:rsidR="00293E2A" w:rsidRPr="00293E2A" w:rsidRDefault="008E5F94" w:rsidP="00293E2A">
      <w:pPr>
        <w:ind w:left="720"/>
        <w:rPr>
          <w:position w:val="-2"/>
        </w:rPr>
      </w:pPr>
      <w:r>
        <w:t>a) 2a + 3 = 0</w:t>
      </w:r>
      <w:r>
        <w:tab/>
      </w:r>
      <w:r>
        <w:tab/>
      </w:r>
      <w:r w:rsidR="00293E2A">
        <w:tab/>
      </w:r>
      <w:r w:rsidR="00293E2A">
        <w:tab/>
      </w:r>
      <w:r w:rsidR="00293E2A">
        <w:tab/>
      </w:r>
      <w:r w:rsidR="00293E2A">
        <w:tab/>
      </w:r>
      <w:r w:rsidR="00293E2A">
        <w:tab/>
      </w:r>
      <w:r w:rsidR="00293E2A">
        <w:rPr>
          <w:position w:val="-2"/>
        </w:rPr>
        <w:t>c)  -</w:t>
      </w:r>
      <w:r w:rsidR="00293E2A">
        <w:t>5a - 3 = -33</w:t>
      </w:r>
    </w:p>
    <w:p w14:paraId="1F4F8B88" w14:textId="77777777" w:rsidR="002A07A1" w:rsidRDefault="008E5F94" w:rsidP="008E5F94">
      <w:pPr>
        <w:ind w:left="720"/>
      </w:pPr>
      <w:r>
        <w:tab/>
      </w:r>
      <w:r>
        <w:tab/>
      </w:r>
      <w:r>
        <w:tab/>
      </w:r>
    </w:p>
    <w:p w14:paraId="49A8B29A" w14:textId="77777777" w:rsidR="002A07A1" w:rsidRDefault="002A07A1" w:rsidP="008E5F94">
      <w:pPr>
        <w:ind w:left="720"/>
      </w:pPr>
    </w:p>
    <w:p w14:paraId="67D8A1BF" w14:textId="77777777" w:rsidR="002A07A1" w:rsidRDefault="002A07A1" w:rsidP="008E5F94">
      <w:pPr>
        <w:ind w:left="720"/>
      </w:pPr>
    </w:p>
    <w:p w14:paraId="7CC21A7D" w14:textId="77777777" w:rsidR="002A07A1" w:rsidRDefault="002A07A1" w:rsidP="008E5F94">
      <w:pPr>
        <w:ind w:left="720"/>
      </w:pPr>
    </w:p>
    <w:p w14:paraId="3D7F2226" w14:textId="77777777" w:rsidR="002A07A1" w:rsidRDefault="002A07A1" w:rsidP="008E5F94">
      <w:pPr>
        <w:ind w:left="720"/>
      </w:pPr>
    </w:p>
    <w:p w14:paraId="514DE5A5" w14:textId="77777777" w:rsidR="002A07A1" w:rsidRDefault="002A07A1" w:rsidP="008E5F94">
      <w:pPr>
        <w:ind w:left="720"/>
      </w:pPr>
    </w:p>
    <w:p w14:paraId="346FBC9D" w14:textId="77777777" w:rsidR="00EB6AE3" w:rsidRDefault="00EB6AE3" w:rsidP="00F320EE">
      <w:pPr>
        <w:ind w:left="720"/>
      </w:pPr>
    </w:p>
    <w:p w14:paraId="3DA3AC6D" w14:textId="77777777" w:rsidR="00EB6AE3" w:rsidRDefault="00EB6AE3" w:rsidP="00F320EE">
      <w:pPr>
        <w:ind w:left="720"/>
      </w:pPr>
    </w:p>
    <w:p w14:paraId="4B1A9FD3" w14:textId="77777777" w:rsidR="00EB6AE3" w:rsidRDefault="00EB6AE3" w:rsidP="00F320EE">
      <w:pPr>
        <w:ind w:left="720"/>
      </w:pPr>
    </w:p>
    <w:p w14:paraId="57722D67" w14:textId="77777777" w:rsidR="00EB6AE3" w:rsidRDefault="00EB6AE3" w:rsidP="00EB6AE3"/>
    <w:p w14:paraId="5244BAC2" w14:textId="77777777" w:rsidR="00293E2A" w:rsidRDefault="00063C8F" w:rsidP="00EB6AE3">
      <w:pPr>
        <w:rPr>
          <w:position w:val="-2"/>
        </w:rPr>
      </w:pPr>
      <w:r>
        <w:tab/>
      </w:r>
      <w:r w:rsidR="00293E2A">
        <w:t>b</w:t>
      </w:r>
      <w:r w:rsidR="00EB6AE3">
        <w:t xml:space="preserve">) </w:t>
      </w:r>
      <w:r w:rsidR="00EB6AE3">
        <w:rPr>
          <w:position w:val="-2"/>
        </w:rPr>
        <w:object w:dxaOrig="1260" w:dyaOrig="200" w14:anchorId="0323800C">
          <v:shape id="_x0000_i1033" type="#_x0000_t75" style="width:63.35pt;height:10pt" o:ole="">
            <v:imagedata r:id="rId23" o:title=""/>
          </v:shape>
          <o:OLEObject Type="Embed" ProgID="Equation.3" ShapeID="_x0000_i1033" DrawAspect="Content" ObjectID="_1361175987" r:id="rId24"/>
        </w:object>
      </w:r>
      <w:r w:rsidR="00293E2A">
        <w:rPr>
          <w:position w:val="-2"/>
        </w:rPr>
        <w:tab/>
      </w:r>
      <w:r w:rsidR="00293E2A">
        <w:rPr>
          <w:position w:val="-2"/>
        </w:rPr>
        <w:tab/>
      </w:r>
      <w:r w:rsidR="00293E2A">
        <w:rPr>
          <w:position w:val="-2"/>
        </w:rPr>
        <w:tab/>
      </w:r>
      <w:r w:rsidR="00293E2A">
        <w:rPr>
          <w:position w:val="-2"/>
        </w:rPr>
        <w:tab/>
      </w:r>
      <w:r w:rsidR="00293E2A">
        <w:rPr>
          <w:position w:val="-2"/>
        </w:rPr>
        <w:tab/>
      </w:r>
      <w:r w:rsidR="00293E2A">
        <w:rPr>
          <w:position w:val="-2"/>
        </w:rPr>
        <w:tab/>
        <w:t xml:space="preserve">d) </w:t>
      </w:r>
      <w:r w:rsidR="00293E2A" w:rsidRPr="002F1F3D">
        <w:rPr>
          <w:position w:val="-24"/>
        </w:rPr>
        <w:object w:dxaOrig="980" w:dyaOrig="640" w14:anchorId="03F3F174">
          <v:shape id="_x0000_i1034" type="#_x0000_t75" style="width:49.35pt;height:32.65pt" o:ole="">
            <v:imagedata r:id="rId25" o:title=""/>
          </v:shape>
          <o:OLEObject Type="Embed" ProgID="Equation.3" ShapeID="_x0000_i1034" DrawAspect="Content" ObjectID="_1361175988" r:id="rId26"/>
        </w:object>
      </w:r>
      <w:r w:rsidR="00293E2A">
        <w:tab/>
      </w:r>
    </w:p>
    <w:p w14:paraId="31BD855C" w14:textId="77777777" w:rsidR="00293E2A" w:rsidRDefault="00293E2A" w:rsidP="00EB6AE3">
      <w:pPr>
        <w:rPr>
          <w:position w:val="-2"/>
        </w:rPr>
      </w:pPr>
    </w:p>
    <w:p w14:paraId="4EB1EEF1" w14:textId="77777777" w:rsidR="00293E2A" w:rsidRDefault="00293E2A" w:rsidP="00EB6AE3">
      <w:pPr>
        <w:rPr>
          <w:position w:val="-2"/>
        </w:rPr>
      </w:pPr>
    </w:p>
    <w:p w14:paraId="1B286932" w14:textId="77777777" w:rsidR="00293E2A" w:rsidRDefault="00293E2A" w:rsidP="00EB6AE3">
      <w:pPr>
        <w:rPr>
          <w:position w:val="-2"/>
        </w:rPr>
      </w:pPr>
    </w:p>
    <w:p w14:paraId="78586E3D" w14:textId="77777777" w:rsidR="00293E2A" w:rsidRDefault="00293E2A" w:rsidP="00EB6AE3">
      <w:pPr>
        <w:rPr>
          <w:position w:val="-2"/>
        </w:rPr>
      </w:pPr>
    </w:p>
    <w:p w14:paraId="738A1A82" w14:textId="77777777" w:rsidR="00293E2A" w:rsidRDefault="00293E2A" w:rsidP="00EB6AE3">
      <w:pPr>
        <w:rPr>
          <w:position w:val="-2"/>
        </w:rPr>
      </w:pPr>
    </w:p>
    <w:p w14:paraId="1427F347" w14:textId="77777777" w:rsidR="00EB6AE3" w:rsidRDefault="00EB6AE3" w:rsidP="00EB6AE3"/>
    <w:p w14:paraId="5BAC9C9E" w14:textId="77777777" w:rsidR="00EB6AE3" w:rsidRDefault="00EB6AE3" w:rsidP="00EB6AE3"/>
    <w:p w14:paraId="08015196" w14:textId="77777777" w:rsidR="00EB6AE3" w:rsidRDefault="00EB6AE3" w:rsidP="00EB6AE3"/>
    <w:p w14:paraId="35A3A875" w14:textId="77777777" w:rsidR="00EB6AE3" w:rsidRDefault="00EB6AE3" w:rsidP="00EB6AE3"/>
    <w:p w14:paraId="6282567C" w14:textId="77777777" w:rsidR="00EB6AE3" w:rsidRDefault="00EB6AE3" w:rsidP="00EB6AE3"/>
    <w:p w14:paraId="3D3CC5EA" w14:textId="77777777" w:rsidR="00EB6AE3" w:rsidRPr="00293E2A" w:rsidRDefault="00EB6AE3" w:rsidP="00293E2A">
      <w:pPr>
        <w:pStyle w:val="ListParagraph"/>
        <w:numPr>
          <w:ilvl w:val="0"/>
          <w:numId w:val="5"/>
        </w:numPr>
        <w:rPr>
          <w:b/>
        </w:rPr>
      </w:pPr>
      <w:r w:rsidRPr="00293E2A">
        <w:rPr>
          <w:b/>
        </w:rPr>
        <w:t xml:space="preserve">I think of a number, </w:t>
      </w:r>
      <w:r w:rsidR="00293E2A" w:rsidRPr="00293E2A">
        <w:rPr>
          <w:b/>
        </w:rPr>
        <w:t>triple</w:t>
      </w:r>
      <w:r w:rsidRPr="00293E2A">
        <w:rPr>
          <w:b/>
        </w:rPr>
        <w:t xml:space="preserve"> it and subtract 7.  The result is 10.  Find the number.</w:t>
      </w:r>
    </w:p>
    <w:p w14:paraId="5F8166F1" w14:textId="77777777" w:rsidR="00EB6AE3" w:rsidRDefault="00EB6AE3" w:rsidP="00EB6AE3"/>
    <w:p w14:paraId="02570997" w14:textId="77777777" w:rsidR="00EB6AE3" w:rsidRDefault="00EB6AE3" w:rsidP="00EB6AE3">
      <w:pPr>
        <w:numPr>
          <w:ilvl w:val="0"/>
          <w:numId w:val="12"/>
        </w:numPr>
      </w:pPr>
      <w:r>
        <w:t>Write an equation ____</w:t>
      </w:r>
      <w:r w:rsidR="00293E2A">
        <w:t>__________</w:t>
      </w:r>
      <w:r>
        <w:t>__________________</w:t>
      </w:r>
    </w:p>
    <w:p w14:paraId="601797C2" w14:textId="77777777" w:rsidR="00063C8F" w:rsidRDefault="00063C8F" w:rsidP="00063C8F">
      <w:pPr>
        <w:ind w:left="1080"/>
      </w:pPr>
    </w:p>
    <w:p w14:paraId="0425C646" w14:textId="77777777" w:rsidR="00EB6AE3" w:rsidRDefault="00EB6AE3" w:rsidP="00EB6AE3"/>
    <w:p w14:paraId="383418E9" w14:textId="77777777" w:rsidR="00EB6AE3" w:rsidRDefault="00EB6AE3" w:rsidP="00EB6AE3">
      <w:pPr>
        <w:numPr>
          <w:ilvl w:val="0"/>
          <w:numId w:val="12"/>
        </w:numPr>
      </w:pPr>
      <w:r>
        <w:t xml:space="preserve">Solve the equation from </w:t>
      </w:r>
      <w:r w:rsidRPr="00063C8F">
        <w:rPr>
          <w:b/>
          <w:bCs/>
        </w:rPr>
        <w:t xml:space="preserve">a.  </w:t>
      </w:r>
      <w:proofErr w:type="gramStart"/>
      <w:r>
        <w:t>by</w:t>
      </w:r>
      <w:proofErr w:type="gramEnd"/>
      <w:r>
        <w:t xml:space="preserve"> showing all work.</w:t>
      </w:r>
    </w:p>
    <w:p w14:paraId="41AC864D" w14:textId="77777777" w:rsidR="00EB6AE3" w:rsidRDefault="00EB6AE3" w:rsidP="00EB6AE3"/>
    <w:p w14:paraId="12A901C8" w14:textId="77777777" w:rsidR="00EB6AE3" w:rsidRDefault="00EB6AE3" w:rsidP="00EB6AE3"/>
    <w:p w14:paraId="78B605E8" w14:textId="77777777" w:rsidR="00EB6AE3" w:rsidRDefault="00EB6AE3" w:rsidP="00EB6AE3"/>
    <w:p w14:paraId="7A0D9495" w14:textId="77777777" w:rsidR="00EB6AE3" w:rsidRDefault="00EB6AE3" w:rsidP="00EB6AE3"/>
    <w:p w14:paraId="760A0958" w14:textId="77777777" w:rsidR="00EB6AE3" w:rsidRDefault="00EB6AE3" w:rsidP="00EB6AE3"/>
    <w:p w14:paraId="7A15607D" w14:textId="77777777" w:rsidR="00EB6AE3" w:rsidRDefault="00EB6AE3" w:rsidP="00EB6AE3"/>
    <w:p w14:paraId="21238E6D" w14:textId="77777777" w:rsidR="00EB6AE3" w:rsidRDefault="00EB6AE3" w:rsidP="00293E2A">
      <w:pPr>
        <w:pStyle w:val="ListParagraph"/>
        <w:numPr>
          <w:ilvl w:val="0"/>
          <w:numId w:val="5"/>
        </w:numPr>
      </w:pPr>
    </w:p>
    <w:p w14:paraId="6C1BBE8A" w14:textId="77777777" w:rsidR="00EB6AE3" w:rsidRDefault="00706C62" w:rsidP="00EB6AE3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0829F3F" wp14:editId="6E2415E2">
                <wp:simplePos x="0" y="0"/>
                <wp:positionH relativeFrom="column">
                  <wp:posOffset>1080135</wp:posOffset>
                </wp:positionH>
                <wp:positionV relativeFrom="paragraph">
                  <wp:posOffset>69850</wp:posOffset>
                </wp:positionV>
                <wp:extent cx="685800" cy="685800"/>
                <wp:effectExtent l="51435" t="57150" r="50165" b="57150"/>
                <wp:wrapNone/>
                <wp:docPr id="2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0l0,21600,21600,21600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4" o:spid="_x0000_s1026" type="#_x0000_t5" style="position:absolute;margin-left:85.05pt;margin-top:5.5pt;width:54pt;height:5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"/>
            </w:pict>
          </mc:Fallback>
        </mc:AlternateContent>
      </w:r>
      <w:r w:rsidR="00EB6AE3">
        <w:tab/>
      </w:r>
    </w:p>
    <w:p w14:paraId="7F69B741" w14:textId="77777777" w:rsidR="00EB6AE3" w:rsidRDefault="00EB6AE3" w:rsidP="00EB6AE3"/>
    <w:p w14:paraId="15A83406" w14:textId="77777777" w:rsidR="00EB6AE3" w:rsidRDefault="00EB6AE3" w:rsidP="00EB6AE3">
      <w:r>
        <w:tab/>
      </w:r>
      <w:r>
        <w:tab/>
        <w:t>5x</w:t>
      </w:r>
      <w:r>
        <w:tab/>
      </w:r>
      <w:r>
        <w:tab/>
        <w:t>2</w:t>
      </w:r>
    </w:p>
    <w:p w14:paraId="70E083F2" w14:textId="77777777" w:rsidR="00EB6AE3" w:rsidRDefault="00EB6AE3" w:rsidP="00EB6AE3"/>
    <w:p w14:paraId="7032DCD6" w14:textId="77777777" w:rsidR="00EB6AE3" w:rsidRDefault="00EB6AE3" w:rsidP="00EB6AE3">
      <w:r>
        <w:tab/>
      </w:r>
      <w:r>
        <w:tab/>
      </w:r>
      <w:r>
        <w:tab/>
      </w:r>
    </w:p>
    <w:p w14:paraId="6A4EFCBE" w14:textId="77777777" w:rsidR="00EB6AE3" w:rsidRDefault="00EB6AE3" w:rsidP="00EB6AE3">
      <w:r>
        <w:tab/>
      </w:r>
      <w:r>
        <w:tab/>
      </w:r>
      <w:r>
        <w:tab/>
        <w:t>7</w:t>
      </w:r>
    </w:p>
    <w:p w14:paraId="734300BA" w14:textId="77777777" w:rsidR="00EB6AE3" w:rsidRDefault="00EB6AE3" w:rsidP="00EB6AE3"/>
    <w:p w14:paraId="6C7FDB80" w14:textId="77777777" w:rsidR="00EB6AE3" w:rsidRDefault="00EB6AE3" w:rsidP="00EB6AE3"/>
    <w:p w14:paraId="0014A821" w14:textId="77777777" w:rsidR="00EB6AE3" w:rsidRDefault="00EB6AE3" w:rsidP="00EB6AE3"/>
    <w:p w14:paraId="33829962" w14:textId="77777777" w:rsidR="00EB6AE3" w:rsidRDefault="00EB6AE3" w:rsidP="00EB6AE3"/>
    <w:p w14:paraId="34432290" w14:textId="77777777" w:rsidR="00EB6AE3" w:rsidRDefault="00EB6AE3" w:rsidP="00EB6AE3">
      <w:pPr>
        <w:numPr>
          <w:ilvl w:val="0"/>
          <w:numId w:val="15"/>
        </w:numPr>
      </w:pPr>
      <w:r>
        <w:t>Write an equation for the Perimeter of the above triangle in simplest form.</w:t>
      </w:r>
    </w:p>
    <w:p w14:paraId="0E91CD40" w14:textId="77777777" w:rsidR="00EB6AE3" w:rsidRDefault="00EB6AE3" w:rsidP="00EB6AE3"/>
    <w:p w14:paraId="0A7BC90D" w14:textId="77777777" w:rsidR="00EB6AE3" w:rsidRDefault="00EB6AE3" w:rsidP="00EB6AE3">
      <w:pPr>
        <w:ind w:left="720"/>
      </w:pPr>
      <w:r>
        <w:t>P=__________________________</w:t>
      </w:r>
    </w:p>
    <w:p w14:paraId="49DC9F0F" w14:textId="77777777" w:rsidR="000345E8" w:rsidRDefault="000345E8" w:rsidP="00EB6AE3">
      <w:pPr>
        <w:ind w:left="720"/>
      </w:pPr>
    </w:p>
    <w:p w14:paraId="2FCEEA27" w14:textId="77777777" w:rsidR="000345E8" w:rsidRDefault="000345E8" w:rsidP="00EB6AE3">
      <w:pPr>
        <w:ind w:left="720"/>
      </w:pPr>
    </w:p>
    <w:p w14:paraId="2FF99CA1" w14:textId="77777777" w:rsidR="00EB6AE3" w:rsidRDefault="00EB6AE3" w:rsidP="00EB6AE3">
      <w:pPr>
        <w:ind w:left="720"/>
      </w:pPr>
    </w:p>
    <w:p w14:paraId="15FAAAC0" w14:textId="77777777" w:rsidR="00EB6AE3" w:rsidRDefault="00DE0FC1" w:rsidP="00DE0FC1">
      <w:pPr>
        <w:ind w:left="720"/>
      </w:pPr>
      <w:r>
        <w:t>b. I</w:t>
      </w:r>
      <w:r w:rsidR="00EB6AE3">
        <w:t>f the perimeter is 29 cm.</w:t>
      </w:r>
      <w:r w:rsidR="00293E2A">
        <w:t>,</w:t>
      </w:r>
      <w:r w:rsidR="00EB6AE3">
        <w:t xml:space="preserve"> </w:t>
      </w:r>
      <w:proofErr w:type="gramStart"/>
      <w:r w:rsidR="00EB6AE3">
        <w:t>Find</w:t>
      </w:r>
      <w:proofErr w:type="gramEnd"/>
      <w:r w:rsidR="00EB6AE3">
        <w:t xml:space="preserve"> the length of the unknown side by solving the eq</w:t>
      </w:r>
      <w:r>
        <w:t xml:space="preserve">uation above. Show your work. </w:t>
      </w:r>
    </w:p>
    <w:p w14:paraId="4C754E8F" w14:textId="77777777" w:rsidR="00EB6AE3" w:rsidRDefault="00EB6AE3" w:rsidP="00EB6AE3"/>
    <w:p w14:paraId="4B539060" w14:textId="77777777" w:rsidR="00EB6AE3" w:rsidRDefault="00EB6AE3" w:rsidP="00EB6AE3"/>
    <w:p w14:paraId="5FD69734" w14:textId="77777777" w:rsidR="00EB6AE3" w:rsidRDefault="00EB6AE3" w:rsidP="00EB6AE3"/>
    <w:p w14:paraId="4673880C" w14:textId="77777777" w:rsidR="00612CE3" w:rsidRDefault="00612CE3" w:rsidP="00EB6AE3">
      <w:pPr>
        <w:pStyle w:val="Heading1"/>
      </w:pPr>
    </w:p>
    <w:p w14:paraId="59370C40" w14:textId="77777777" w:rsidR="00BE256C" w:rsidRPr="00BE256C" w:rsidRDefault="00BE256C" w:rsidP="00BE256C"/>
    <w:p w14:paraId="2FDDCF90" w14:textId="77777777" w:rsidR="00EB6AE3" w:rsidRDefault="00EB6AE3" w:rsidP="00293E2A">
      <w:pPr>
        <w:pStyle w:val="ListParagraph"/>
        <w:numPr>
          <w:ilvl w:val="0"/>
          <w:numId w:val="5"/>
        </w:numPr>
      </w:pPr>
      <w:r>
        <w:tab/>
      </w:r>
      <w:r>
        <w:object w:dxaOrig="1460" w:dyaOrig="320" w14:anchorId="79686021">
          <v:shape id="_x0000_i1035" type="#_x0000_t75" style="width:73.35pt;height:16pt" o:ole="">
            <v:imagedata r:id="rId27" o:title=""/>
          </v:shape>
          <o:OLEObject Type="Embed" ProgID="Equation.3" ShapeID="_x0000_i1035" DrawAspect="Content" ObjectID="_1361175989" r:id="rId28"/>
        </w:object>
      </w:r>
      <w:r>
        <w:tab/>
      </w:r>
      <w:r>
        <w:tab/>
      </w:r>
      <w:r w:rsidR="00024476">
        <w:tab/>
      </w:r>
      <w:r w:rsidR="00024476">
        <w:tab/>
      </w:r>
      <w:r w:rsidR="00024476">
        <w:tab/>
      </w:r>
      <w:r w:rsidR="00293E2A" w:rsidRPr="00293E2A">
        <w:rPr>
          <w:b/>
        </w:rPr>
        <w:t>13.</w:t>
      </w:r>
      <w:r>
        <w:tab/>
      </w:r>
      <w:r>
        <w:rPr>
          <w:position w:val="-2"/>
        </w:rPr>
        <w:object w:dxaOrig="1360" w:dyaOrig="200" w14:anchorId="343CDAE2">
          <v:shape id="_x0000_i1036" type="#_x0000_t75" style="width:68pt;height:10pt" o:ole="">
            <v:imagedata r:id="rId29" o:title=""/>
          </v:shape>
          <o:OLEObject Type="Embed" ProgID="Equation.3" ShapeID="_x0000_i1036" DrawAspect="Content" ObjectID="_1361175990" r:id="rId30"/>
        </w:object>
      </w:r>
    </w:p>
    <w:p w14:paraId="6B7098C2" w14:textId="77777777" w:rsidR="00EB6AE3" w:rsidRDefault="00EB6AE3" w:rsidP="00EB6AE3"/>
    <w:p w14:paraId="59A13553" w14:textId="77777777" w:rsidR="00EB6AE3" w:rsidRDefault="00EB6AE3" w:rsidP="00EB6AE3"/>
    <w:p w14:paraId="18878BE5" w14:textId="77777777" w:rsidR="00EB6AE3" w:rsidRDefault="00EB6AE3" w:rsidP="00EB6AE3"/>
    <w:p w14:paraId="230E8265" w14:textId="77777777" w:rsidR="00EB6AE3" w:rsidRDefault="00EB6AE3" w:rsidP="00EB6AE3"/>
    <w:p w14:paraId="7EAD2AFD" w14:textId="77777777" w:rsidR="00EB6AE3" w:rsidRDefault="00EB6AE3" w:rsidP="00EB6AE3"/>
    <w:p w14:paraId="545724FE" w14:textId="77777777" w:rsidR="00063C8F" w:rsidRDefault="00063C8F" w:rsidP="00EB6AE3"/>
    <w:p w14:paraId="2E33127F" w14:textId="77777777" w:rsidR="00063C8F" w:rsidRDefault="00063C8F" w:rsidP="00EB6AE3"/>
    <w:p w14:paraId="78594D07" w14:textId="77777777" w:rsidR="00EB6AE3" w:rsidRDefault="00EB6AE3" w:rsidP="00EB6AE3"/>
    <w:p w14:paraId="14ECFCE8" w14:textId="77777777" w:rsidR="00EB6AE3" w:rsidRDefault="00EB6AE3" w:rsidP="00EB6AE3"/>
    <w:p w14:paraId="62AF1164" w14:textId="77777777" w:rsidR="00EB6AE3" w:rsidRDefault="00293E2A" w:rsidP="00293E2A">
      <w:pPr>
        <w:ind w:firstLine="720"/>
      </w:pPr>
      <w:r w:rsidRPr="00293E2A">
        <w:rPr>
          <w:b/>
        </w:rPr>
        <w:t>14.</w:t>
      </w:r>
      <w:r w:rsidR="00EB6AE3">
        <w:tab/>
      </w:r>
      <w:r w:rsidR="00EB6AE3">
        <w:rPr>
          <w:position w:val="-2"/>
        </w:rPr>
        <w:object w:dxaOrig="1460" w:dyaOrig="200" w14:anchorId="1DA5E48C">
          <v:shape id="_x0000_i1037" type="#_x0000_t75" style="width:73.35pt;height:10pt" o:ole="">
            <v:imagedata r:id="rId31" o:title=""/>
          </v:shape>
          <o:OLEObject Type="Embed" ProgID="Equation.3" ShapeID="_x0000_i1037" DrawAspect="Content" ObjectID="_1361175991" r:id="rId32"/>
        </w:object>
      </w:r>
      <w:r w:rsidR="00EB6AE3">
        <w:tab/>
      </w:r>
      <w:r w:rsidR="001B6075">
        <w:tab/>
      </w:r>
      <w:r w:rsidR="00024476">
        <w:tab/>
      </w:r>
      <w:r w:rsidR="00024476">
        <w:tab/>
      </w:r>
      <w:r w:rsidR="00024476">
        <w:tab/>
      </w:r>
      <w:r w:rsidRPr="00293E2A">
        <w:rPr>
          <w:b/>
        </w:rPr>
        <w:t>15.</w:t>
      </w:r>
      <w:r w:rsidR="001B6075">
        <w:t xml:space="preserve"> </w:t>
      </w:r>
      <w:r w:rsidR="001B6075">
        <w:tab/>
        <w:t>2(a+6) = 7 – 2a</w:t>
      </w:r>
      <w:r w:rsidR="00EB6AE3">
        <w:tab/>
      </w:r>
    </w:p>
    <w:p w14:paraId="713B239C" w14:textId="77777777" w:rsidR="00EB6AE3" w:rsidRDefault="00EB6AE3" w:rsidP="00EB6AE3"/>
    <w:p w14:paraId="04D2024C" w14:textId="77777777" w:rsidR="00EB6AE3" w:rsidRDefault="00EB6AE3" w:rsidP="00EB6AE3"/>
    <w:p w14:paraId="07AEE35F" w14:textId="77777777" w:rsidR="00612CE3" w:rsidRDefault="00612CE3" w:rsidP="00EB6AE3"/>
    <w:p w14:paraId="5B556B1B" w14:textId="77777777" w:rsidR="00612CE3" w:rsidRDefault="00612CE3" w:rsidP="00EB6AE3"/>
    <w:p w14:paraId="76FAE277" w14:textId="77777777" w:rsidR="00612CE3" w:rsidRDefault="00612CE3" w:rsidP="00EB6AE3"/>
    <w:p w14:paraId="11CEF282" w14:textId="77777777" w:rsidR="00024476" w:rsidRDefault="00024476" w:rsidP="00EB6AE3"/>
    <w:p w14:paraId="4B3A21B1" w14:textId="77777777" w:rsidR="00293E2A" w:rsidRDefault="00293E2A" w:rsidP="00EB6AE3"/>
    <w:p w14:paraId="102B738C" w14:textId="77777777" w:rsidR="00293E2A" w:rsidRDefault="00293E2A" w:rsidP="00EB6AE3"/>
    <w:p w14:paraId="6DFC7914" w14:textId="77777777" w:rsidR="00063C8F" w:rsidRDefault="00063C8F" w:rsidP="00EB6AE3"/>
    <w:p w14:paraId="09BDEF74" w14:textId="77777777" w:rsidR="00063C8F" w:rsidRDefault="00063C8F" w:rsidP="00EB6AE3"/>
    <w:p w14:paraId="5697D9EE" w14:textId="77777777" w:rsidR="00612CE3" w:rsidRDefault="00024476" w:rsidP="00612CE3">
      <w:r>
        <w:tab/>
      </w:r>
      <w:r w:rsidR="00612CE3">
        <w:t xml:space="preserve">e)  </w:t>
      </w:r>
      <w:r w:rsidR="00612CE3">
        <w:tab/>
      </w:r>
      <w:r w:rsidR="00612CE3" w:rsidRPr="00FE3D30">
        <w:rPr>
          <w:position w:val="-10"/>
        </w:rPr>
        <w:object w:dxaOrig="1620" w:dyaOrig="320" w14:anchorId="003D9D8A">
          <v:shape id="_x0000_i1038" type="#_x0000_t75" style="width:81.35pt;height:16pt" o:ole="">
            <v:imagedata r:id="rId33" o:title=""/>
          </v:shape>
          <o:OLEObject Type="Embed" ProgID="Equation.DSMT4" ShapeID="_x0000_i1038" DrawAspect="Content" ObjectID="_1361175992" r:id="rId34"/>
        </w:object>
      </w:r>
    </w:p>
    <w:p w14:paraId="1A90606C" w14:textId="77777777" w:rsidR="002272F8" w:rsidRDefault="002272F8" w:rsidP="00EB6AE3"/>
    <w:p w14:paraId="2FCFC45C" w14:textId="77777777" w:rsidR="00EB6AE3" w:rsidRDefault="00EB6AE3" w:rsidP="00EB6AE3"/>
    <w:p w14:paraId="50ACCEF1" w14:textId="77777777" w:rsidR="004F18D6" w:rsidRDefault="004F18D6" w:rsidP="00EB6AE3"/>
    <w:p w14:paraId="108BE55F" w14:textId="77777777" w:rsidR="004F18D6" w:rsidRDefault="004F18D6" w:rsidP="00EB6AE3"/>
    <w:p w14:paraId="61EB1D9D" w14:textId="77777777" w:rsidR="004F18D6" w:rsidRDefault="004F18D6" w:rsidP="00EB6AE3"/>
    <w:p w14:paraId="13DC0168" w14:textId="77777777" w:rsidR="00063C8F" w:rsidRDefault="00063C8F" w:rsidP="00EB6AE3"/>
    <w:p w14:paraId="7A2E9F6F" w14:textId="77777777" w:rsidR="00063C8F" w:rsidRDefault="00063C8F" w:rsidP="00EB6AE3"/>
    <w:p w14:paraId="69A76F6A" w14:textId="77777777" w:rsidR="00063C8F" w:rsidRDefault="00063C8F" w:rsidP="00EB6AE3"/>
    <w:p w14:paraId="576A2CB8" w14:textId="77777777" w:rsidR="00063C8F" w:rsidRDefault="00063C8F" w:rsidP="00EB6AE3"/>
    <w:p w14:paraId="1F42684F" w14:textId="77777777" w:rsidR="00EB6AE3" w:rsidRDefault="00EB6AE3" w:rsidP="00EB6AE3"/>
    <w:p w14:paraId="51A873E4" w14:textId="77777777" w:rsidR="00EB6AE3" w:rsidRDefault="00EB6AE3" w:rsidP="00BE1810">
      <w:pPr>
        <w:ind w:left="360" w:hanging="360"/>
      </w:pPr>
      <w:r>
        <w:t>2.</w:t>
      </w:r>
      <w:r w:rsidR="00BE1810">
        <w:tab/>
      </w:r>
      <w:r>
        <w:t>I am thinking of two numbers.  One of them is 11 more than the other, and their sum is 131.  What are the numbers?</w:t>
      </w:r>
    </w:p>
    <w:p w14:paraId="4672DFD3" w14:textId="77777777" w:rsidR="00EB6AE3" w:rsidRDefault="00EB6AE3" w:rsidP="00EB6AE3">
      <w:pPr>
        <w:ind w:left="360"/>
      </w:pPr>
    </w:p>
    <w:p w14:paraId="40016E01" w14:textId="77777777" w:rsidR="00EB6AE3" w:rsidRDefault="00EB6AE3" w:rsidP="00EB6AE3">
      <w:pPr>
        <w:numPr>
          <w:ilvl w:val="0"/>
          <w:numId w:val="13"/>
        </w:numPr>
      </w:pPr>
      <w:r>
        <w:t xml:space="preserve">Write an equation______________________ </w:t>
      </w:r>
    </w:p>
    <w:p w14:paraId="11E5F9BA" w14:textId="77777777" w:rsidR="00063C8F" w:rsidRDefault="00063C8F" w:rsidP="00063C8F">
      <w:pPr>
        <w:ind w:left="720"/>
      </w:pPr>
    </w:p>
    <w:p w14:paraId="3EAA147C" w14:textId="77777777" w:rsidR="00EB6AE3" w:rsidRDefault="00EB6AE3" w:rsidP="00EB6AE3"/>
    <w:p w14:paraId="1DE0B091" w14:textId="77777777" w:rsidR="00EB6AE3" w:rsidRDefault="00DE0FC1" w:rsidP="00EB6AE3">
      <w:pPr>
        <w:numPr>
          <w:ilvl w:val="0"/>
          <w:numId w:val="13"/>
        </w:numPr>
      </w:pPr>
      <w:r>
        <w:t>Solve the equation from a). Show</w:t>
      </w:r>
      <w:r w:rsidR="00EB6AE3">
        <w:t xml:space="preserve"> all </w:t>
      </w:r>
      <w:r>
        <w:t xml:space="preserve">your </w:t>
      </w:r>
      <w:r w:rsidR="00EB6AE3">
        <w:t>work</w:t>
      </w:r>
      <w:r>
        <w:t>.</w:t>
      </w:r>
    </w:p>
    <w:p w14:paraId="4FE26425" w14:textId="77777777" w:rsidR="00EB6AE3" w:rsidRDefault="00EB6AE3" w:rsidP="00EB6AE3"/>
    <w:p w14:paraId="3B28C57F" w14:textId="77777777" w:rsidR="00EB6AE3" w:rsidRDefault="00EB6AE3" w:rsidP="00EB6AE3"/>
    <w:p w14:paraId="262D5BC0" w14:textId="77777777" w:rsidR="00EB6AE3" w:rsidRDefault="00EB6AE3" w:rsidP="00EB6AE3"/>
    <w:p w14:paraId="35259A96" w14:textId="77777777" w:rsidR="00EB6AE3" w:rsidRDefault="00EB6AE3" w:rsidP="00EB6AE3"/>
    <w:p w14:paraId="7EA82B0E" w14:textId="77777777" w:rsidR="00063C8F" w:rsidRDefault="00063C8F" w:rsidP="00EB6AE3"/>
    <w:p w14:paraId="1488ABA1" w14:textId="77777777" w:rsidR="00063C8F" w:rsidRDefault="00063C8F" w:rsidP="00EB6AE3"/>
    <w:p w14:paraId="5A2CF68F" w14:textId="77777777" w:rsidR="00EB6AE3" w:rsidRDefault="00EB6AE3" w:rsidP="00EB6AE3"/>
    <w:p w14:paraId="09FBB933" w14:textId="77777777" w:rsidR="00EB6AE3" w:rsidRDefault="00BE1810" w:rsidP="00EB6AE3">
      <w:r>
        <w:t>3.</w:t>
      </w:r>
      <w:r>
        <w:tab/>
      </w:r>
      <w:r w:rsidR="00EB6AE3">
        <w:rPr>
          <w:noProof/>
        </w:rPr>
        <w:tab/>
      </w:r>
      <w:r w:rsidR="00EB6AE3">
        <w:rPr>
          <w:noProof/>
        </w:rPr>
        <w:tab/>
      </w:r>
      <w:r>
        <w:rPr>
          <w:noProof/>
        </w:rPr>
        <w:t>(</w:t>
      </w:r>
      <w:r w:rsidR="00EB6AE3">
        <w:rPr>
          <w:noProof/>
          <w:position w:val="-2"/>
        </w:rPr>
        <w:object w:dxaOrig="660" w:dyaOrig="200" w14:anchorId="56D15FF8">
          <v:shape id="_x0000_i1039" type="#_x0000_t75" style="width:33.35pt;height:10pt" o:ole="">
            <v:imagedata r:id="rId35" o:title=""/>
          </v:shape>
          <o:OLEObject Type="Embed" ProgID="Equation.3" ShapeID="_x0000_i1039" DrawAspect="Content" ObjectID="_1361175993" r:id="rId36"/>
        </w:object>
      </w:r>
      <w:r>
        <w:rPr>
          <w:noProof/>
        </w:rPr>
        <w:t>)cm</w:t>
      </w:r>
    </w:p>
    <w:p w14:paraId="18FC8690" w14:textId="77777777" w:rsidR="00EB6AE3" w:rsidRDefault="00706C62" w:rsidP="00EB6AE3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95B86B6" wp14:editId="074BBF46">
                <wp:simplePos x="0" y="0"/>
                <wp:positionH relativeFrom="column">
                  <wp:posOffset>1219200</wp:posOffset>
                </wp:positionH>
                <wp:positionV relativeFrom="paragraph">
                  <wp:posOffset>10160</wp:posOffset>
                </wp:positionV>
                <wp:extent cx="1028700" cy="633730"/>
                <wp:effectExtent l="0" t="0" r="12700" b="16510"/>
                <wp:wrapNone/>
                <wp:docPr id="1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633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" o:spid="_x0000_s1026" style="position:absolute;margin-left:96pt;margin-top:.8pt;width:81pt;height:49.9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"/>
            </w:pict>
          </mc:Fallback>
        </mc:AlternateContent>
      </w:r>
      <w:r w:rsidR="00EB6AE3">
        <w:tab/>
      </w:r>
      <w:r w:rsidR="00EB6AE3">
        <w:tab/>
      </w:r>
    </w:p>
    <w:p w14:paraId="2AC2FC29" w14:textId="77777777" w:rsidR="00EB6AE3" w:rsidRDefault="00BE1810" w:rsidP="00EB6AE3">
      <w:r>
        <w:tab/>
      </w:r>
      <w:r>
        <w:tab/>
        <w:t>7cm</w:t>
      </w:r>
    </w:p>
    <w:p w14:paraId="15506D11" w14:textId="77777777" w:rsidR="00EB6AE3" w:rsidRDefault="00BE1810" w:rsidP="00EB6AE3">
      <w:r>
        <w:tab/>
        <w:t xml:space="preserve">         </w:t>
      </w:r>
    </w:p>
    <w:p w14:paraId="4974D32E" w14:textId="77777777" w:rsidR="00EB6AE3" w:rsidRDefault="00EB6AE3" w:rsidP="00EB6AE3"/>
    <w:p w14:paraId="21D679C8" w14:textId="77777777" w:rsidR="00EB6AE3" w:rsidRDefault="00EB6AE3" w:rsidP="00EB6AE3"/>
    <w:p w14:paraId="3C0AC0FA" w14:textId="77777777" w:rsidR="00EB6AE3" w:rsidRDefault="00EB6AE3" w:rsidP="00EB6AE3">
      <w:pPr>
        <w:numPr>
          <w:ilvl w:val="0"/>
          <w:numId w:val="14"/>
        </w:numPr>
      </w:pPr>
      <w:r>
        <w:t>Write an equation in simplest form for the perimeter of the rectangle in terms of x.</w:t>
      </w:r>
    </w:p>
    <w:p w14:paraId="039A1010" w14:textId="77777777" w:rsidR="00063C8F" w:rsidRDefault="00063C8F" w:rsidP="00063C8F">
      <w:pPr>
        <w:ind w:left="1080"/>
      </w:pPr>
    </w:p>
    <w:p w14:paraId="4866F61A" w14:textId="77777777" w:rsidR="00EB6AE3" w:rsidRDefault="00EB6AE3" w:rsidP="00EB6AE3"/>
    <w:p w14:paraId="30FC1771" w14:textId="77777777" w:rsidR="00EB6AE3" w:rsidRDefault="00EB6AE3" w:rsidP="00EB6AE3">
      <w:pPr>
        <w:ind w:left="720"/>
      </w:pPr>
      <w:r>
        <w:t>P=_______________________________________</w:t>
      </w:r>
    </w:p>
    <w:p w14:paraId="521C1547" w14:textId="77777777" w:rsidR="002272F8" w:rsidRDefault="002272F8" w:rsidP="00EB6AE3">
      <w:pPr>
        <w:ind w:left="720"/>
      </w:pPr>
    </w:p>
    <w:p w14:paraId="1A692CB9" w14:textId="77777777" w:rsidR="00EB6AE3" w:rsidRDefault="00EB6AE3" w:rsidP="00EB6AE3">
      <w:pPr>
        <w:ind w:left="720"/>
      </w:pPr>
    </w:p>
    <w:p w14:paraId="4FE56636" w14:textId="77777777" w:rsidR="00063C8F" w:rsidRDefault="00063C8F" w:rsidP="00EB6AE3">
      <w:pPr>
        <w:ind w:left="720"/>
      </w:pPr>
    </w:p>
    <w:p w14:paraId="2E8EF784" w14:textId="77777777" w:rsidR="00EB6AE3" w:rsidRDefault="00EB6AE3" w:rsidP="00EB6AE3">
      <w:pPr>
        <w:numPr>
          <w:ilvl w:val="0"/>
          <w:numId w:val="14"/>
        </w:numPr>
      </w:pPr>
      <w:r>
        <w:t>If the perimeter is equal to 112</w:t>
      </w:r>
      <w:r w:rsidR="00BE1810">
        <w:t>cm</w:t>
      </w:r>
      <w:r>
        <w:t xml:space="preserve">. </w:t>
      </w:r>
      <w:proofErr w:type="gramStart"/>
      <w:r>
        <w:t>Find</w:t>
      </w:r>
      <w:proofErr w:type="gramEnd"/>
      <w:r>
        <w:t xml:space="preserve"> the length of the rectangle. Show by solving the equation that you found in </w:t>
      </w:r>
      <w:r w:rsidRPr="00DE0FC1">
        <w:rPr>
          <w:iCs/>
        </w:rPr>
        <w:t>a</w:t>
      </w:r>
      <w:r w:rsidR="002272F8" w:rsidRPr="00DE0FC1">
        <w:rPr>
          <w:iCs/>
        </w:rPr>
        <w:t>)</w:t>
      </w:r>
      <w:r w:rsidRPr="00DE0FC1">
        <w:rPr>
          <w:iCs/>
        </w:rPr>
        <w:t>.</w:t>
      </w:r>
    </w:p>
    <w:p w14:paraId="3DBA4AE2" w14:textId="77777777" w:rsidR="005247F3" w:rsidRDefault="005247F3" w:rsidP="00EB6AE3"/>
    <w:p w14:paraId="2ED7A854" w14:textId="77777777" w:rsidR="002272F8" w:rsidRDefault="002272F8" w:rsidP="00EB6AE3"/>
    <w:p w14:paraId="22616B65" w14:textId="77777777" w:rsidR="002272F8" w:rsidRDefault="002272F8" w:rsidP="00EB6AE3"/>
    <w:p w14:paraId="0E61C31B" w14:textId="77777777" w:rsidR="00063C8F" w:rsidRDefault="00063C8F" w:rsidP="00EB6AE3"/>
    <w:p w14:paraId="5786AC3D" w14:textId="77777777" w:rsidR="00063C8F" w:rsidRDefault="00063C8F" w:rsidP="00EB6AE3"/>
    <w:p w14:paraId="648A7A4C" w14:textId="77777777" w:rsidR="00113A71" w:rsidRDefault="00113A71" w:rsidP="00EB6AE3"/>
    <w:p w14:paraId="2F82A328" w14:textId="77777777" w:rsidR="005247F3" w:rsidRDefault="00BE1810" w:rsidP="00293E2A">
      <w:pPr>
        <w:numPr>
          <w:ilvl w:val="0"/>
          <w:numId w:val="5"/>
        </w:numPr>
      </w:pPr>
      <w:r>
        <w:t>A piece of wood is 16 m long and it is cut into three pieces. Each pi</w:t>
      </w:r>
      <w:r w:rsidR="00CB3FA5">
        <w:t>ece is 1 m longer than each previous piece</w:t>
      </w:r>
      <w:r>
        <w:t>.</w:t>
      </w:r>
    </w:p>
    <w:p w14:paraId="41B9FE70" w14:textId="77777777" w:rsidR="00112754" w:rsidRDefault="00112754" w:rsidP="00112754">
      <w:pPr>
        <w:ind w:left="360"/>
      </w:pPr>
    </w:p>
    <w:p w14:paraId="1762DE6A" w14:textId="77777777" w:rsidR="00BE1810" w:rsidRDefault="00BE1810" w:rsidP="00BE256C">
      <w:pPr>
        <w:numPr>
          <w:ilvl w:val="1"/>
          <w:numId w:val="6"/>
        </w:numPr>
      </w:pPr>
      <w:r>
        <w:t xml:space="preserve">Write an equation to assist you </w:t>
      </w:r>
    </w:p>
    <w:p w14:paraId="46FB462C" w14:textId="77777777" w:rsidR="00BE1810" w:rsidRDefault="00BE1810" w:rsidP="00BE1810">
      <w:pPr>
        <w:ind w:left="1080"/>
      </w:pPr>
    </w:p>
    <w:p w14:paraId="30BFF2A2" w14:textId="77777777" w:rsidR="000345E8" w:rsidRDefault="000345E8" w:rsidP="00BE1810">
      <w:pPr>
        <w:ind w:left="1080"/>
      </w:pPr>
    </w:p>
    <w:p w14:paraId="4ECBF2DD" w14:textId="77777777" w:rsidR="000345E8" w:rsidRDefault="000345E8" w:rsidP="00BE1810">
      <w:pPr>
        <w:ind w:left="1080"/>
      </w:pPr>
    </w:p>
    <w:p w14:paraId="0130E31A" w14:textId="77777777" w:rsidR="00F30EF9" w:rsidRDefault="00F30EF9" w:rsidP="00BE1810">
      <w:pPr>
        <w:ind w:left="1080"/>
      </w:pPr>
    </w:p>
    <w:p w14:paraId="4B85159D" w14:textId="77777777" w:rsidR="00BE1810" w:rsidRDefault="00BE1810" w:rsidP="00BE256C">
      <w:pPr>
        <w:numPr>
          <w:ilvl w:val="1"/>
          <w:numId w:val="6"/>
        </w:numPr>
      </w:pPr>
      <w:r>
        <w:t>Solve the equ</w:t>
      </w:r>
      <w:r w:rsidR="00CB3FA5">
        <w:t>ation to find the length of the 3</w:t>
      </w:r>
      <w:r>
        <w:t xml:space="preserve"> piece</w:t>
      </w:r>
      <w:r w:rsidR="00CB3FA5">
        <w:t>s</w:t>
      </w:r>
      <w:r>
        <w:t xml:space="preserve"> of wood.</w:t>
      </w:r>
    </w:p>
    <w:p w14:paraId="4B9B1894" w14:textId="77777777" w:rsidR="00F30EF9" w:rsidRDefault="00F30EF9" w:rsidP="00EB6AE3">
      <w:pPr>
        <w:rPr>
          <w:b/>
        </w:rPr>
      </w:pPr>
    </w:p>
    <w:p w14:paraId="180AC454" w14:textId="77777777" w:rsidR="00612CE3" w:rsidRDefault="00612CE3" w:rsidP="00EB6AE3">
      <w:pPr>
        <w:rPr>
          <w:b/>
        </w:rPr>
      </w:pPr>
    </w:p>
    <w:p w14:paraId="701A86D5" w14:textId="77777777" w:rsidR="000345E8" w:rsidRDefault="000345E8" w:rsidP="00EB6AE3">
      <w:pPr>
        <w:rPr>
          <w:b/>
        </w:rPr>
      </w:pPr>
    </w:p>
    <w:p w14:paraId="44B37BAF" w14:textId="77777777" w:rsidR="000345E8" w:rsidRDefault="000345E8" w:rsidP="00EB6AE3">
      <w:pPr>
        <w:rPr>
          <w:b/>
        </w:rPr>
      </w:pPr>
    </w:p>
    <w:p w14:paraId="349CCE67" w14:textId="77777777" w:rsidR="00612CE3" w:rsidRDefault="00612CE3" w:rsidP="00EB6AE3">
      <w:pPr>
        <w:rPr>
          <w:b/>
        </w:rPr>
      </w:pPr>
    </w:p>
    <w:p w14:paraId="7EA7197C" w14:textId="77777777" w:rsidR="00612CE3" w:rsidRDefault="00612CE3" w:rsidP="00EB6AE3">
      <w:pPr>
        <w:rPr>
          <w:b/>
        </w:rPr>
      </w:pPr>
    </w:p>
    <w:p w14:paraId="6B89A29B" w14:textId="77777777" w:rsidR="00063C8F" w:rsidRDefault="00063C8F" w:rsidP="00EB6AE3">
      <w:pPr>
        <w:rPr>
          <w:b/>
        </w:rPr>
      </w:pPr>
    </w:p>
    <w:p w14:paraId="1A2FF831" w14:textId="77777777" w:rsidR="00063C8F" w:rsidRDefault="00063C8F" w:rsidP="00EB6AE3">
      <w:pPr>
        <w:rPr>
          <w:b/>
        </w:rPr>
      </w:pPr>
    </w:p>
    <w:p w14:paraId="3D512839" w14:textId="77777777" w:rsidR="00063C8F" w:rsidRDefault="00063C8F" w:rsidP="00EB6AE3">
      <w:pPr>
        <w:rPr>
          <w:b/>
        </w:rPr>
      </w:pPr>
    </w:p>
    <w:p w14:paraId="6D80E3ED" w14:textId="77777777" w:rsidR="00CD61E9" w:rsidRPr="008E5F94" w:rsidRDefault="00CD61E9" w:rsidP="00CD61E9"/>
    <w:sectPr w:rsidR="00CD61E9" w:rsidRPr="008E5F94" w:rsidSect="004F18D6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Batang">
    <w:altName w:val="바탕"/>
    <w:charset w:val="81"/>
    <w:family w:val="roman"/>
    <w:pitch w:val="variable"/>
    <w:sig w:usb0="B00002AF" w:usb1="69D77CFB" w:usb2="00000030" w:usb3="00000000" w:csb0="0008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4940D2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A30FFB"/>
    <w:multiLevelType w:val="hybridMultilevel"/>
    <w:tmpl w:val="F6A6E4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974488"/>
    <w:multiLevelType w:val="hybridMultilevel"/>
    <w:tmpl w:val="2ED65240"/>
    <w:lvl w:ilvl="0" w:tplc="FFFFFFFF">
      <w:start w:val="1"/>
      <w:numFmt w:val="bullet"/>
      <w:lvlText w:val=""/>
      <w:lvlJc w:val="left"/>
      <w:pPr>
        <w:tabs>
          <w:tab w:val="num" w:pos="227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9633BAF"/>
    <w:multiLevelType w:val="hybridMultilevel"/>
    <w:tmpl w:val="7B5E5B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65C6F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A66E83"/>
    <w:multiLevelType w:val="hybridMultilevel"/>
    <w:tmpl w:val="BE9E4A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87BD0"/>
    <w:multiLevelType w:val="hybridMultilevel"/>
    <w:tmpl w:val="ADC037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3822D3B"/>
    <w:multiLevelType w:val="hybridMultilevel"/>
    <w:tmpl w:val="8FA07FD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9B278F"/>
    <w:multiLevelType w:val="hybridMultilevel"/>
    <w:tmpl w:val="BF98DD38"/>
    <w:lvl w:ilvl="0" w:tplc="FFFFFFFF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8376754"/>
    <w:multiLevelType w:val="hybridMultilevel"/>
    <w:tmpl w:val="32D47178"/>
    <w:lvl w:ilvl="0" w:tplc="FFFFFFF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EEA6360"/>
    <w:multiLevelType w:val="hybridMultilevel"/>
    <w:tmpl w:val="40BE0F1A"/>
    <w:lvl w:ilvl="0" w:tplc="753877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FC085A0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7638BE"/>
    <w:multiLevelType w:val="hybridMultilevel"/>
    <w:tmpl w:val="47C6FD4E"/>
    <w:lvl w:ilvl="0" w:tplc="FFFFFFFF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D3D5A9C"/>
    <w:multiLevelType w:val="hybridMultilevel"/>
    <w:tmpl w:val="53FEBB84"/>
    <w:lvl w:ilvl="0" w:tplc="FFFFFFFF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  <w:sz w:val="18"/>
        <w:szCs w:val="18"/>
      </w:rPr>
    </w:lvl>
    <w:lvl w:ilvl="1" w:tplc="FFFFFFFF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18"/>
        <w:szCs w:val="18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57954A7A"/>
    <w:multiLevelType w:val="hybridMultilevel"/>
    <w:tmpl w:val="FAD68020"/>
    <w:lvl w:ilvl="0" w:tplc="FFFFFFFF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  <w:sz w:val="18"/>
        <w:szCs w:val="18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CCD5CFA"/>
    <w:multiLevelType w:val="hybridMultilevel"/>
    <w:tmpl w:val="3C20E3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67F59FF"/>
    <w:multiLevelType w:val="hybridMultilevel"/>
    <w:tmpl w:val="C35ADF02"/>
    <w:lvl w:ilvl="0" w:tplc="FFFFFFFF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  <w:sz w:val="18"/>
        <w:szCs w:val="18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AB831AC"/>
    <w:multiLevelType w:val="hybridMultilevel"/>
    <w:tmpl w:val="815291C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E75143F"/>
    <w:multiLevelType w:val="hybridMultilevel"/>
    <w:tmpl w:val="6D4ED4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2"/>
  </w:num>
  <w:num w:numId="4">
    <w:abstractNumId w:val="14"/>
  </w:num>
  <w:num w:numId="5">
    <w:abstractNumId w:val="9"/>
  </w:num>
  <w:num w:numId="6">
    <w:abstractNumId w:val="5"/>
  </w:num>
  <w:num w:numId="7">
    <w:abstractNumId w:val="3"/>
  </w:num>
  <w:num w:numId="8">
    <w:abstractNumId w:val="1"/>
  </w:num>
  <w:num w:numId="9">
    <w:abstractNumId w:val="15"/>
  </w:num>
  <w:num w:numId="10">
    <w:abstractNumId w:val="13"/>
  </w:num>
  <w:num w:numId="11">
    <w:abstractNumId w:val="16"/>
  </w:num>
  <w:num w:numId="12">
    <w:abstractNumId w:val="7"/>
  </w:num>
  <w:num w:numId="13">
    <w:abstractNumId w:val="6"/>
  </w:num>
  <w:num w:numId="14">
    <w:abstractNumId w:val="8"/>
  </w:num>
  <w:num w:numId="15">
    <w:abstractNumId w:val="10"/>
  </w:num>
  <w:num w:numId="16">
    <w:abstractNumId w:val="4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26E"/>
    <w:rsid w:val="00024476"/>
    <w:rsid w:val="000345E8"/>
    <w:rsid w:val="00063748"/>
    <w:rsid w:val="00063C8F"/>
    <w:rsid w:val="000901C0"/>
    <w:rsid w:val="00112754"/>
    <w:rsid w:val="00113A71"/>
    <w:rsid w:val="00125748"/>
    <w:rsid w:val="001B6075"/>
    <w:rsid w:val="002272F8"/>
    <w:rsid w:val="00237FD9"/>
    <w:rsid w:val="00293E2A"/>
    <w:rsid w:val="002A07A1"/>
    <w:rsid w:val="002F1F3D"/>
    <w:rsid w:val="0032285F"/>
    <w:rsid w:val="00323544"/>
    <w:rsid w:val="003864FA"/>
    <w:rsid w:val="003C1B1C"/>
    <w:rsid w:val="00404EA9"/>
    <w:rsid w:val="00424E82"/>
    <w:rsid w:val="004C3234"/>
    <w:rsid w:val="004D0E91"/>
    <w:rsid w:val="004F18D6"/>
    <w:rsid w:val="00505BBB"/>
    <w:rsid w:val="005247F3"/>
    <w:rsid w:val="00547D92"/>
    <w:rsid w:val="0056201D"/>
    <w:rsid w:val="005F40FB"/>
    <w:rsid w:val="00612CE3"/>
    <w:rsid w:val="007024E5"/>
    <w:rsid w:val="00704EB0"/>
    <w:rsid w:val="00706C62"/>
    <w:rsid w:val="007A2080"/>
    <w:rsid w:val="008817F2"/>
    <w:rsid w:val="008E5F94"/>
    <w:rsid w:val="008E5FB5"/>
    <w:rsid w:val="00905134"/>
    <w:rsid w:val="009139B9"/>
    <w:rsid w:val="00942989"/>
    <w:rsid w:val="009B5DF8"/>
    <w:rsid w:val="00AB726E"/>
    <w:rsid w:val="00B00650"/>
    <w:rsid w:val="00B158D7"/>
    <w:rsid w:val="00B75E38"/>
    <w:rsid w:val="00B77550"/>
    <w:rsid w:val="00BB73A8"/>
    <w:rsid w:val="00BE1810"/>
    <w:rsid w:val="00BE256C"/>
    <w:rsid w:val="00C12338"/>
    <w:rsid w:val="00CB3FA5"/>
    <w:rsid w:val="00CD61E9"/>
    <w:rsid w:val="00DE0FC1"/>
    <w:rsid w:val="00DF435E"/>
    <w:rsid w:val="00E46D85"/>
    <w:rsid w:val="00EB6AE3"/>
    <w:rsid w:val="00F30EF9"/>
    <w:rsid w:val="00F320EE"/>
    <w:rsid w:val="00FE3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79B863B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EB6AE3"/>
    <w:pPr>
      <w:keepNext/>
      <w:outlineLvl w:val="0"/>
    </w:pPr>
    <w:rPr>
      <w:rFonts w:ascii="Times" w:eastAsia="Times" w:hAnsi="Times"/>
      <w:b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0EF9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39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39B9"/>
    <w:rPr>
      <w:rFonts w:ascii="Tahoma" w:hAnsi="Tahoma" w:cs="Tahoma"/>
      <w:sz w:val="16"/>
      <w:szCs w:val="16"/>
      <w:lang w:val="en-US" w:eastAsia="ko-KR"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EB6AE3"/>
    <w:pPr>
      <w:keepNext/>
      <w:outlineLvl w:val="0"/>
    </w:pPr>
    <w:rPr>
      <w:rFonts w:ascii="Times" w:eastAsia="Times" w:hAnsi="Times"/>
      <w:b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0EF9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39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39B9"/>
    <w:rPr>
      <w:rFonts w:ascii="Tahoma" w:hAnsi="Tahoma" w:cs="Tahoma"/>
      <w:sz w:val="16"/>
      <w:szCs w:val="16"/>
      <w:lang w:val="en-US" w:eastAsia="ko-KR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w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Microsoft_Equation1.bin"/><Relationship Id="rId25" Type="http://schemas.openxmlformats.org/officeDocument/2006/relationships/image" Target="media/image11.emf"/><Relationship Id="rId26" Type="http://schemas.openxmlformats.org/officeDocument/2006/relationships/oleObject" Target="embeddings/oleObject9.bin"/><Relationship Id="rId27" Type="http://schemas.openxmlformats.org/officeDocument/2006/relationships/image" Target="media/image12.emf"/><Relationship Id="rId28" Type="http://schemas.openxmlformats.org/officeDocument/2006/relationships/oleObject" Target="embeddings/Microsoft_Equation2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Microsoft_Equation3.bin"/><Relationship Id="rId31" Type="http://schemas.openxmlformats.org/officeDocument/2006/relationships/image" Target="media/image14.emf"/><Relationship Id="rId32" Type="http://schemas.openxmlformats.org/officeDocument/2006/relationships/oleObject" Target="embeddings/Microsoft_Equation4.bin"/><Relationship Id="rId9" Type="http://schemas.openxmlformats.org/officeDocument/2006/relationships/image" Target="media/image3.wmf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33" Type="http://schemas.openxmlformats.org/officeDocument/2006/relationships/image" Target="media/image15.wmf"/><Relationship Id="rId34" Type="http://schemas.openxmlformats.org/officeDocument/2006/relationships/oleObject" Target="embeddings/oleObject10.bin"/><Relationship Id="rId35" Type="http://schemas.openxmlformats.org/officeDocument/2006/relationships/image" Target="media/image16.emf"/><Relationship Id="rId36" Type="http://schemas.openxmlformats.org/officeDocument/2006/relationships/oleObject" Target="embeddings/Microsoft_Equation5.bin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84</Words>
  <Characters>2760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 7 Equations Test:</vt:lpstr>
    </vt:vector>
  </TitlesOfParts>
  <Company>ISA</Company>
  <LinksUpToDate>false</LinksUpToDate>
  <CharactersWithSpaces>3238</CharactersWithSpaces>
  <SharedDoc>false</SharedDoc>
  <HLinks>
    <vt:vector size="18" baseType="variant">
      <vt:variant>
        <vt:i4>6815794</vt:i4>
      </vt:variant>
      <vt:variant>
        <vt:i4>-1</vt:i4>
      </vt:variant>
      <vt:variant>
        <vt:i4>1066</vt:i4>
      </vt:variant>
      <vt:variant>
        <vt:i4>1</vt:i4>
      </vt:variant>
      <vt:variant>
        <vt:lpwstr>http://www.olemiss.edu/mathed/pow/equations.gif</vt:lpwstr>
      </vt:variant>
      <vt:variant>
        <vt:lpwstr/>
      </vt:variant>
      <vt:variant>
        <vt:i4>7340038</vt:i4>
      </vt:variant>
      <vt:variant>
        <vt:i4>-1</vt:i4>
      </vt:variant>
      <vt:variant>
        <vt:i4>1069</vt:i4>
      </vt:variant>
      <vt:variant>
        <vt:i4>1</vt:i4>
      </vt:variant>
      <vt:variant>
        <vt:lpwstr>http://fc.sudbury.k12.ma.us/~donna_criswell/000B4227-00758344.9/Face%20Asian%20Boy.jpg</vt:lpwstr>
      </vt:variant>
      <vt:variant>
        <vt:lpwstr/>
      </vt:variant>
      <vt:variant>
        <vt:i4>1704042</vt:i4>
      </vt:variant>
      <vt:variant>
        <vt:i4>-1</vt:i4>
      </vt:variant>
      <vt:variant>
        <vt:i4>1070</vt:i4>
      </vt:variant>
      <vt:variant>
        <vt:i4>1</vt:i4>
      </vt:variant>
      <vt:variant>
        <vt:lpwstr>http://www.pelhamweb.org/littleleague/Pictures/Girl_Cartoon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 7 Equations Test:</dc:title>
  <dc:subject/>
  <dc:creator>Yearbook</dc:creator>
  <cp:keywords/>
  <dc:description/>
  <cp:lastModifiedBy>Admin Administrator</cp:lastModifiedBy>
  <cp:revision>2</cp:revision>
  <cp:lastPrinted>2009-02-11T05:23:00Z</cp:lastPrinted>
  <dcterms:created xsi:type="dcterms:W3CDTF">2015-03-08T16:39:00Z</dcterms:created>
  <dcterms:modified xsi:type="dcterms:W3CDTF">2015-03-08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597993125</vt:i4>
  </property>
  <property fmtid="{D5CDD505-2E9C-101B-9397-08002B2CF9AE}" pid="4" name="_EmailSubject">
    <vt:lpwstr>grade 7 test</vt:lpwstr>
  </property>
  <property fmtid="{D5CDD505-2E9C-101B-9397-08002B2CF9AE}" pid="5" name="_AuthorEmail">
    <vt:lpwstr>radams@isa.nl</vt:lpwstr>
  </property>
  <property fmtid="{D5CDD505-2E9C-101B-9397-08002B2CF9AE}" pid="6" name="_AuthorEmailDisplayName">
    <vt:lpwstr>Renee Adams</vt:lpwstr>
  </property>
  <property fmtid="{D5CDD505-2E9C-101B-9397-08002B2CF9AE}" pid="7" name="_ReviewingToolsShownOnce">
    <vt:lpwstr/>
  </property>
</Properties>
</file>